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5FA" w:rsidRPr="009B5599" w:rsidRDefault="00962562" w:rsidP="00FC25F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group id="Grupo 43" o:spid="_x0000_s1052" style="position:absolute;margin-left:-1pt;margin-top:-3pt;width:530pt;height:106.05pt;z-index:251659264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">
            <v:rect id="Rectangle 14" o:spid="_x0000_s1053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QcFcQA&#10;AADaAAAADwAAAGRycy9kb3ducmV2LnhtbESPQWsCMRSE74X+h/AEL0WzSiuyGkUKgtCCdFtBb4/k&#10;ubu4eVmTVNd/bwoFj8PMfMPMl51txIV8qB0rGA0zEMTamZpLBT/f68EURIjIBhvHpOBGAZaL56c5&#10;5sZd+YsuRSxFgnDIUUEVY5tLGXRFFsPQtcTJOzpvMSbpS2k8XhPcNnKcZRNpsea0UGFL7xXpU/Fr&#10;Fby8TqzZ7c83fyg+9rvtVK8+g1aq3+tWMxCRuvgI/7c3RsEb/F1JN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kHBXEAAAA2gAAAA8AAAAAAAAAAAAAAAAAmAIAAGRycy9k&#10;b3ducmV2LnhtbFBLBQYAAAAABAAEAPUAAACJAwAAAAA=&#10;" filled="f" strokeweight="1.5pt"/>
            <v:roundrect id="AutoShape 45" o:spid="_x0000_s1054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OjmMEA&#10;AADaAAAADwAAAGRycy9kb3ducmV2LnhtbESPzWrDMBCE74G8g9hALyGR0kMIbuQQAgETKKVJH2Cx&#10;NraxtTKS/NO3rwqFHoeZ+YY5nmbbiZF8aBxr2G0VCOLSmYYrDV+P6+YAIkRkg51j0vBNAU75cnHE&#10;zLiJP2m8x0okCIcMNdQx9pmUoazJYti6njh5T+ctxiR9JY3HKcFtJ1+V2kuLDaeFGnu61FS298Em&#10;Sqs+Jm9VN14HHt/J3JpijVq/rObzG4hIc/wP/7ULo2EPv1fSDZD5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To5jBAAAA2gAAAA8AAAAAAAAAAAAAAAAAmAIAAGRycy9kb3du&#10;cmV2LnhtbFBLBQYAAAAABAAEAPUAAACGAwAAAAA=&#10;" filled="f" fillcolor="#0c9" strokeweight="1pt">
              <v:textbox style="mso-next-textbox:#AutoShape 45" inset="1.84081mm,0,0,0">
                <w:txbxContent>
                  <w:p w:rsidR="00A4414A" w:rsidRDefault="00A4414A" w:rsidP="00A4414A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55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shape id="Imagem 47" o:spid="_x0000_s1056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3v/XBAAAA2gAAAA8AAABkcnMvZG93bnJldi54bWxET0trwkAQvgv+h2WE3urG0kqJriKi0Ice&#10;GsXzkB2TaHY2ZFdN++udQ8Hjx/eezjtXqyu1ofJsYDRMQBHn3lZcGNjv1s/voEJEtlh7JgO/FGA+&#10;6/emmFp/4x+6ZrFQEsIhRQNljE2qdchLchiGviEW7uhbh1FgW2jb4k3CXa1fkmSsHVYsDSU2tCwp&#10;P2cXJyWby3qTHf629e6z86uv79Pr2/JkzNOgW0xAReriQ/zv/rAGZKtckRugZ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g3v/XBAAAA2gAAAA8AAAAAAAAAAAAAAAAAnwIA&#10;AGRycy9kb3ducmV2LnhtbFBLBQYAAAAABAAEAPcAAACNAwAAAAA=&#10;">
                <v:imagedata r:id="rId6" o:title=""/>
                <v:path arrowok="t"/>
              </v:shape>
              <v:roundrect id="AutoShape 44" o:spid="_x0000_s1057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LDz8AA&#10;AADaAAAADwAAAGRycy9kb3ducmV2LnhtbERPyW7CMBC9I/EP1iD1BjY9VDTgIETVTWoPLBduQzyJ&#10;I+JxFBuS/n1dqRLHp7ev1oNrxI26UHvWMJ8pEMSFNzVXGo6H1+kCRIjIBhvPpOGHAqzz8WiFmfE9&#10;7+i2j5VIIRwy1GBjbDMpQ2HJYZj5ljhxpe8cxgS7SpoO+xTuGvmo1JN0WHNqsNjS1lJx2V9dmkHX&#10;/vRVKIuL4f3Tlefj2/eL0vphMmyWICIN8S7+d38YDc/wdyX5Qe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7LDz8AAAADaAAAADwAAAAAAAAAAAAAAAACYAgAAZHJzL2Rvd25y&#10;ZXYueG1sUEsFBgAAAAAEAAQA9QAAAIUDAAAAAA==&#10;" filled="f" fillcolor="#0c9" strokeweight="1pt">
                <v:textbox style="mso-next-textbox:#AutoShape 44" inset="1.84081mm,0,0,0">
                  <w:txbxContent>
                    <w:p w:rsidR="00A4414A" w:rsidRDefault="00A4414A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 DA PR</w:t>
                      </w:r>
                      <w:r w:rsidR="00F85433">
                        <w:rPr>
                          <w:sz w:val="20"/>
                          <w:u w:val="none"/>
                        </w:rPr>
                        <w:t>OVA:           /          / 2021</w:t>
                      </w:r>
                    </w:p>
                  </w:txbxContent>
                </v:textbox>
              </v:roundrect>
              <v:roundrect id="AutoShape 50" o:spid="_x0000_s1058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dKM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SS9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v3SjBAAAA2wAAAA8AAAAAAAAAAAAAAAAAmAIAAGRycy9kb3du&#10;cmV2LnhtbFBLBQYAAAAABAAEAPUAAACGAwAAAAA=&#10;" filled="f" fillcolor="#0c9" strokeweight="1pt">
                <v:textbox style="mso-next-textbox:#AutoShape 50" inset="1.84081mm,0,0,0">
                  <w:txbxContent>
                    <w:p w:rsidR="00A4414A" w:rsidRDefault="00A6088A" w:rsidP="00A4414A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LISTA DE </w:t>
                      </w:r>
                      <w:r w:rsidR="00766DD4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RECUPERAÇÃO – </w:t>
                      </w:r>
                      <w:r w:rsidR="00AA6917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MATEMÁTICA</w:t>
                      </w:r>
                      <w:r w:rsidR="00766DD4"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 xml:space="preserve"> </w:t>
                      </w:r>
                    </w:p>
                  </w:txbxContent>
                </v:textbox>
              </v:roundrect>
              <v:roundrect id="AutoShape 41" o:spid="_x0000_s1059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4s8AA&#10;AADbAAAADwAAAGRycy9kb3ducmV2LnhtbESP0YrCMBBF3wX/IYywL6KJPohUo4ggiCDLqh8wNGNb&#10;bCYliW39+40g+DbDvffMnfW2t7VoyYfKsYbZVIEgzp2puNBwux4mSxAhIhusHZOGFwXYboaDNWbG&#10;dfxH7SUWIkE4ZKihjLHJpAx5SRbD1DXESbs7bzGm1RfSeOwS3NZyrtRCWqw4XSixoX1J+ePytIny&#10;UL+dt6puD09uz2RO1XGMWv+M+t0KRKQ+fs2f9NGk+jN4/5IG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N4s8AAAADbAAAADwAAAAAAAAAAAAAAAACYAgAAZHJzL2Rvd25y&#10;ZXYueG1sUEsFBgAAAAAEAAQA9QAAAIUDAAAAAA==&#10;" filled="f" fillcolor="#0c9" strokeweight="1pt">
                <v:textbox style="mso-next-textbox:#AutoShape 41" inset="1.84081mm,0,0,0">
                  <w:txbxContent>
                    <w:p w:rsidR="00A4414A" w:rsidRDefault="00A4414A" w:rsidP="00A4414A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EE2B3B">
                        <w:rPr>
                          <w:rFonts w:ascii="Arial" w:hAnsi="Arial" w:cs="Arial"/>
                          <w:sz w:val="20"/>
                          <w:u w:val="none"/>
                        </w:rPr>
                        <w:t>7</w:t>
                      </w:r>
                      <w:r w:rsidR="003F6E0F">
                        <w:rPr>
                          <w:rFonts w:ascii="Arial" w:hAnsi="Arial" w:cs="Arial"/>
                          <w:sz w:val="20"/>
                          <w:u w:val="none"/>
                        </w:rPr>
                        <w:t>º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 ANO</w:t>
                      </w:r>
                    </w:p>
                  </w:txbxContent>
                </v:textbox>
              </v:roundrect>
              <v:roundrect id="AutoShape 43" o:spid="_x0000_s1060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HmxMEA&#10;AADbAAAADwAAAGRycy9kb3ducmV2LnhtbESP0YrCMBBF3xf8hzCCL4sm+rAs1VhEKIggousHDM3Y&#10;FptJSWJb/94sLOzbDPfeM3c2+Whb0ZMPjWMNy4UCQVw603Cl4fZTzL9BhIhssHVMGl4UIN9OPjaY&#10;GTfwhfprrESCcMhQQx1jl0kZyposhoXriJN2d95iTKuvpPE4JLht5UqpL2mx4XShxo72NZWP69Mm&#10;ykOdB29V2xdP7k9kjs3hE7WeTcfdGkSkMf6b/9IHk+qv4PeXNID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x5sTBAAAA2wAAAA8AAAAAAAAAAAAAAAAAmAIAAGRycy9kb3du&#10;cmV2LnhtbFBLBQYAAAAABAAEAPUAAACGAwAAAAA=&#10;" filled="f" fillcolor="#0c9" strokeweight="1pt">
                <v:textbox style="mso-next-textbox:#AutoShape 43" inset="1.84081mm,0,0,0">
                  <w:txbxContent>
                    <w:p w:rsidR="00A4414A" w:rsidRDefault="002233DA" w:rsidP="00A4414A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TURMA: A     </w:t>
                      </w:r>
                      <w:r w:rsidR="00864457">
                        <w:rPr>
                          <w:rFonts w:ascii="Arial" w:hAnsi="Arial" w:cs="Arial"/>
                          <w:sz w:val="20"/>
                          <w:u w:val="none"/>
                        </w:rPr>
                        <w:t>4</w:t>
                      </w:r>
                      <w:r w:rsidR="00A4414A">
                        <w:rPr>
                          <w:rFonts w:ascii="Arial" w:hAnsi="Arial" w:cs="Arial"/>
                          <w:sz w:val="20"/>
                          <w:u w:val="none"/>
                        </w:rPr>
                        <w:t>º BIMESTRE</w:t>
                      </w:r>
                    </w:p>
                  </w:txbxContent>
                </v:textbox>
              </v:roundrect>
              <v:roundrect id="AutoShape 46" o:spid="_x0000_s1061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8Sw8IA&#10;AADbAAAADwAAAGRycy9kb3ducmV2LnhtbERPS2vCQBC+F/wPywje6sZIW01dRSShpbca6XnMTh40&#10;OxuyaxL/fbdQ6G0+vufsDpNpxUC9aywrWC0jEMSF1Q1XCi559rgB4TyyxtYyKbiTg8N+9rDDRNuR&#10;P2k4+0qEEHYJKqi97xIpXVGTQbe0HXHgStsb9AH2ldQ9jiHctDKOomdpsOHQUGNHp5qK7/PNKLiW&#10;2f3yNnx0ebqxT2Xq4u1L/qXUYj4dX0F4mvy/+M/9rsP8Nfz+Eg6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DxLDwgAAANsAAAAPAAAAAAAAAAAAAAAAAJgCAABkcnMvZG93&#10;bnJldi54bWxQSwUGAAAAAAQABAD1AAAAhwMAAAAA&#10;" filled="f" fillcolor="#0c9" strokeweight="1pt">
                <v:textbox style="mso-next-textbox:#AutoShape 46" inset="1.84081mm,0,0,0">
                  <w:txbxContent>
                    <w:p w:rsidR="00A4414A" w:rsidRPr="00766DD4" w:rsidRDefault="00A4414A" w:rsidP="00766DD4"/>
                  </w:txbxContent>
                </v:textbox>
              </v:roundrect>
              <v:roundrect id="AutoShape 49" o:spid="_x0000_s1062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qUUcMA&#10;AADbAAAADwAAAGRycy9kb3ducmV2LnhtbESPQWsCMRCF74L/IYzQmyZKEVmNIpbaFuyh6sXbuBk3&#10;i5vJsonu9t8bodDbDO99b94sVp2rxJ2aUHrWMB4pEMS5NyUXGo6H9+EMRIjIBivPpOGXAqyW/d4C&#10;M+Nb/qH7PhYihXDIUIONsc6kDLklh2Hka+KkXXzjMKa1KaRpsE3hrpITpabSYcnpgsWaNpby6/7m&#10;Ug26taddrizOuo8vdzkft99vSuuXQbeeg4jUxX/zH/1pEvcKz1/SAH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qUUcMAAADbAAAADwAAAAAAAAAAAAAAAACYAgAAZHJzL2Rv&#10;d25yZXYueG1sUEsFBgAAAAAEAAQA9QAAAIgDAAAAAA==&#10;" filled="f" fillcolor="#0c9" strokeweight="1pt">
                <v:textbox style="mso-next-textbox:#AutoShape 49" inset="1.84081mm,0,0,0">
                  <w:txbxContent>
                    <w:p w:rsidR="00A4414A" w:rsidRDefault="003F6E0F" w:rsidP="00A4414A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</w:t>
                      </w:r>
                      <w:r w:rsidR="00A4414A">
                        <w:rPr>
                          <w:sz w:val="20"/>
                          <w:u w:val="none"/>
                        </w:rPr>
                        <w:t>:</w:t>
                      </w:r>
                      <w:r w:rsidR="000238BC">
                        <w:rPr>
                          <w:sz w:val="20"/>
                          <w:u w:val="none"/>
                        </w:rPr>
                        <w:t xml:space="preserve"> </w:t>
                      </w:r>
                      <w:r w:rsidR="00AA6917">
                        <w:rPr>
                          <w:sz w:val="20"/>
                          <w:u w:val="none"/>
                        </w:rPr>
                        <w:t>LAURIE</w:t>
                      </w:r>
                    </w:p>
                  </w:txbxContent>
                </v:textbox>
              </v:roundrect>
              <v:roundrect id="AutoShape 46" o:spid="_x0000_s1063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ovLMAA&#10;AADbAAAADwAAAGRycy9kb3ducmV2LnhtbERPS4vCMBC+C/sfwix401TBV9coy6KseLMVz7PN9IHN&#10;pDSx1n+/EQRv8/E9Z73tTS06al1lWcFkHIEgzqyuuFBwTvejJQjnkTXWlknBgxxsNx+DNcba3vlE&#10;XeILEULYxaig9L6JpXRZSQbd2DbEgctta9AH2BZSt3gP4aaW0yiaS4MVh4YSG/opKbsmN6PgL98/&#10;zr/dsUl3SzvLd266WqQXpYaf/fcXCE+9f4tf7oMO82fw/CUc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ovLMAAAADbAAAADwAAAAAAAAAAAAAAAACYAgAAZHJzL2Rvd25y&#10;ZXYueG1sUEsFBgAAAAAEAAQA9QAAAIUDAAAAAA==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A4414A" w:rsidRDefault="00A4414A" w:rsidP="00A4414A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64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ixW78A&#10;AADbAAAADwAAAGRycy9kb3ducmV2LnhtbERPS4vCMBC+L/gfwgje1lRB161GEVEUb2tlz2MzfWAz&#10;KU2s9d8bQfA2H99zFqvOVKKlxpWWFYyGEQji1OqScwXnZPc9A+E8ssbKMil4kIPVsve1wFjbO/9R&#10;e/K5CCHsYlRQeF/HUrq0IINuaGviwGW2MegDbHKpG7yHcFPJcRRNpcGSQ0OBNW0KSq+nm1FwyXaP&#10;87491sl2ZifZ1o1/f5J/pQb9bj0H4anzH/HbfdBh/hRev4Q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eLFbvwAAANsAAAAPAAAAAAAAAAAAAAAAAJgCAABkcnMvZG93bnJl&#10;di54bWxQSwUGAAAAAAQABAD1AAAAhAMAAAAA&#10;" filled="f" fillcolor="#0c9" strokeweight="1pt">
                <v:textbox inset="1.84081mm,0,0,0">
                  <w:txbxContent>
                    <w:p w:rsidR="00A4414A" w:rsidRDefault="00A4414A" w:rsidP="00A4414A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65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QUwL8A&#10;AADbAAAADwAAAGRycy9kb3ducmV2LnhtbERPS4vCMBC+L/gfwgje1lTBx1ajiCiKt7Wy57GZPrCZ&#10;lCbW+u+NIOxtPr7nLNedqURLjSstKxgNIxDEqdUl5wouyf57DsJ5ZI2VZVLwJAfrVe9ribG2D/6l&#10;9uxzEULYxaig8L6OpXRpQQbd0NbEgctsY9AH2ORSN/gI4aaS4yiaSoMlh4YCa9oWlN7Od6Pgmu2f&#10;l0N7qpPd3E6ynRv/zJI/pQb9brMA4anz/+KP+6jD/Bm8fwkHy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NBTAvwAAANsAAAAPAAAAAAAAAAAAAAAAAJgCAABkcnMvZG93bnJl&#10;di54bWxQSwUGAAAAAAQABAD1AAAAhAMAAAAA&#10;" filled="f" fillcolor="#0c9" strokeweight="1pt">
                <v:textbox inset="1.84081mm,0,0,0">
                  <w:txbxContent>
                    <w:p w:rsidR="00FE09F2" w:rsidRDefault="00A4414A" w:rsidP="00A4414A">
                      <w:pPr>
                        <w:jc w:val="center"/>
                        <w:rPr>
                          <w:rFonts w:ascii="Arial" w:hAnsi="Arial" w:cs="Arial"/>
                          <w:b/>
                          <w:sz w:val="16"/>
                        </w:rPr>
                      </w:pPr>
                      <w:r w:rsidRPr="00A4414A">
                        <w:rPr>
                          <w:rFonts w:ascii="Arial" w:hAnsi="Arial" w:cs="Arial"/>
                          <w:b/>
                          <w:sz w:val="16"/>
                        </w:rPr>
                        <w:t>Nº DE QUESTÕES:</w:t>
                      </w:r>
                    </w:p>
                    <w:p w:rsidR="00A4414A" w:rsidRDefault="00025C47" w:rsidP="00D06C48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40</w:t>
                      </w:r>
                    </w:p>
                  </w:txbxContent>
                </v:textbox>
              </v:roundrect>
            </v:group>
          </v:group>
        </w:pict>
      </w:r>
    </w:p>
    <w:p w:rsidR="00A8239D" w:rsidRPr="009B5599" w:rsidRDefault="00A8239D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Pr="009B5599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FC25FA" w:rsidRDefault="00FC25FA" w:rsidP="00E50406">
      <w:pPr>
        <w:jc w:val="both"/>
        <w:rPr>
          <w:rFonts w:ascii="Arial" w:hAnsi="Arial" w:cs="Arial"/>
          <w:sz w:val="20"/>
          <w:szCs w:val="20"/>
        </w:rPr>
      </w:pPr>
    </w:p>
    <w:p w:rsidR="009B5599" w:rsidRDefault="009B5599" w:rsidP="00E50406">
      <w:pPr>
        <w:jc w:val="both"/>
        <w:rPr>
          <w:rFonts w:ascii="Arial" w:hAnsi="Arial" w:cs="Arial"/>
          <w:sz w:val="20"/>
          <w:szCs w:val="20"/>
        </w:rPr>
      </w:pPr>
    </w:p>
    <w:p w:rsidR="00D06C48" w:rsidRDefault="00D06C48" w:rsidP="00E50406">
      <w:pPr>
        <w:jc w:val="both"/>
        <w:rPr>
          <w:rFonts w:ascii="Arial" w:hAnsi="Arial" w:cs="Arial"/>
          <w:sz w:val="20"/>
          <w:szCs w:val="20"/>
        </w:rPr>
      </w:pPr>
    </w:p>
    <w:tbl>
      <w:tblPr>
        <w:tblpPr w:leftFromText="141" w:rightFromText="141" w:vertAnchor="text" w:horzAnchor="margin" w:tblpX="250" w:tblpY="306"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/>
      </w:tblPr>
      <w:tblGrid>
        <w:gridCol w:w="10314"/>
      </w:tblGrid>
      <w:tr w:rsidR="00D06C48" w:rsidRPr="008A49D3" w:rsidTr="00D06C48">
        <w:tc>
          <w:tcPr>
            <w:tcW w:w="10314" w:type="dxa"/>
          </w:tcPr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Preencha o cabeçalho de </w:t>
            </w:r>
            <w:r w:rsidRPr="00A8763E">
              <w:rPr>
                <w:rFonts w:ascii="Arial" w:hAnsi="Arial" w:cs="Arial"/>
                <w:sz w:val="16"/>
                <w:szCs w:val="16"/>
              </w:rPr>
              <w:t>forma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legível e completa.</w:t>
            </w:r>
          </w:p>
          <w:p w:rsidR="00D06C48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A interpretação das questões faz parte da avaliação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Certifique-se de que, em cada questão, todo o desenvolvimento e as operações estejam explícitos, o não cumprimento do item anulará a questão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Utilize somente caneta de tinta azul ou preta. Prova feita a lápis não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será corrigida e não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terá direito à revisão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Serão anuladas as avaliações em que forem constatados: termos pejorativos ou desenhos inadequados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shd w:val="clear" w:color="auto" w:fill="FFFFFF"/>
              <w:ind w:left="337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bCs/>
                <w:sz w:val="16"/>
                <w:szCs w:val="16"/>
              </w:rPr>
              <w:t>Procure cuidar da boa apresentação de sua prova (organização, clareza, letra legível)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As respostas com rasuras e/ou líquido corretor não serão revisadas e nem aceitas.</w:t>
            </w:r>
          </w:p>
          <w:p w:rsidR="00D06C48" w:rsidRPr="00BF7964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Não é permitido ter celulares e/ou objetos eletrônicos junto ao corpo, sobre a carteira ou com fácil acesso ao aluno durante a realização da avaliação, sob pena de sua anulação.</w:t>
            </w:r>
          </w:p>
          <w:p w:rsidR="00D06C48" w:rsidRPr="004C625A" w:rsidRDefault="00D06C48" w:rsidP="00D06C48">
            <w:pPr>
              <w:numPr>
                <w:ilvl w:val="0"/>
                <w:numId w:val="12"/>
              </w:numPr>
              <w:ind w:left="337" w:hanging="284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Em caso de “cola” a prova será anulada e zerada imediatamente pelo professor ou fiscal de sala.</w:t>
            </w:r>
          </w:p>
        </w:tc>
      </w:tr>
    </w:tbl>
    <w:p w:rsidR="00D06C48" w:rsidRDefault="00D06C48" w:rsidP="00D06C48">
      <w:pPr>
        <w:jc w:val="center"/>
        <w:rPr>
          <w:rFonts w:ascii="Arial" w:hAnsi="Arial" w:cs="Arial"/>
          <w:b/>
          <w:sz w:val="22"/>
          <w:szCs w:val="20"/>
          <w:u w:val="single"/>
        </w:rPr>
      </w:pPr>
      <w:r w:rsidRPr="008A49D3">
        <w:rPr>
          <w:rFonts w:ascii="Arial" w:hAnsi="Arial" w:cs="Arial"/>
          <w:b/>
          <w:sz w:val="22"/>
          <w:szCs w:val="20"/>
          <w:u w:val="single"/>
        </w:rPr>
        <w:t>INSTRUÇÕE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-Letícia fez uma prova de matemática que continha 50 questões. Ela conseguiu resolver cada questão em média de 4 minutos e 25 segundos.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Quantos segundos Letíci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gastou para concluir a prova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2-Raquel saiu de casa às 13h 45min, caminhando até o curso de inglês que fica a 15 minutos de sua casa, e chegou na hora da aula cuja duração é de uma hora e meia. A que horas terminará a aula de inglês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3-Roberto correu a Maratona da Pampulha em 2008. Ele fez o percurso em 1 hora e 47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minutos .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Qual foi o tempo em segundos gasto por Roberto para completar essa maratona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4-Resolva as operações de adição e subtração com as unidades de medidas de tempos a seguir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a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4h 32 </w:t>
      </w:r>
      <w:proofErr w:type="spellStart"/>
      <w:r w:rsidRPr="00EE2B3B">
        <w:rPr>
          <w:rFonts w:ascii="Arial" w:hAnsi="Arial" w:cs="Arial"/>
          <w:color w:val="000000"/>
          <w:sz w:val="20"/>
          <w:szCs w:val="20"/>
        </w:rPr>
        <w:t>min</w:t>
      </w:r>
      <w:proofErr w:type="spellEnd"/>
      <w:r w:rsidRPr="00EE2B3B">
        <w:rPr>
          <w:rFonts w:ascii="Arial" w:hAnsi="Arial" w:cs="Arial"/>
          <w:color w:val="000000"/>
          <w:sz w:val="20"/>
          <w:szCs w:val="20"/>
        </w:rPr>
        <w:t xml:space="preserve"> 45 s + 9h 53 </w:t>
      </w:r>
      <w:proofErr w:type="spellStart"/>
      <w:r w:rsidRPr="00EE2B3B">
        <w:rPr>
          <w:rFonts w:ascii="Arial" w:hAnsi="Arial" w:cs="Arial"/>
          <w:color w:val="000000"/>
          <w:sz w:val="20"/>
          <w:szCs w:val="20"/>
        </w:rPr>
        <w:t>min</w:t>
      </w:r>
      <w:proofErr w:type="spellEnd"/>
      <w:r w:rsidRPr="00EE2B3B">
        <w:rPr>
          <w:rFonts w:ascii="Arial" w:hAnsi="Arial" w:cs="Arial"/>
          <w:color w:val="000000"/>
          <w:sz w:val="20"/>
          <w:szCs w:val="20"/>
        </w:rPr>
        <w:t xml:space="preserve"> 26 s=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b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EE2B3B">
        <w:rPr>
          <w:rFonts w:ascii="Arial" w:hAnsi="Arial" w:cs="Arial"/>
          <w:color w:val="000000"/>
          <w:sz w:val="20"/>
          <w:szCs w:val="20"/>
        </w:rPr>
        <w:t>8h 33min 36s - 4h 42min 48s=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5-Faça uso de um transferidor e de uma régua e construa um ângulo congruente a cada ângulo dado a seguir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)</w:t>
      </w: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1546927" cy="1151366"/>
            <wp:effectExtent l="19050" t="0" r="0" b="0"/>
            <wp:docPr id="2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566" cy="115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1752600" cy="1057275"/>
            <wp:effectExtent l="0" t="0" r="0" b="9525"/>
            <wp:docPr id="27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6-Janete foi à locadora e locou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filmes. Cada um deles tem a duração indicada abaixo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  <w:lang w:val="es-ES"/>
        </w:rPr>
      </w:pPr>
      <w:r w:rsidRPr="00EE2B3B">
        <w:rPr>
          <w:rFonts w:ascii="Arial" w:hAnsi="Arial" w:cs="Arial"/>
          <w:color w:val="000000"/>
          <w:sz w:val="20"/>
          <w:szCs w:val="20"/>
          <w:lang w:val="es-ES"/>
        </w:rPr>
        <w:t>FILME 01- 137 min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  <w:lang w:val="es-ES"/>
        </w:rPr>
      </w:pPr>
      <w:r w:rsidRPr="00EE2B3B">
        <w:rPr>
          <w:rFonts w:ascii="Arial" w:hAnsi="Arial" w:cs="Arial"/>
          <w:color w:val="000000"/>
          <w:sz w:val="20"/>
          <w:szCs w:val="20"/>
          <w:lang w:val="es-ES"/>
        </w:rPr>
        <w:t>FILME 02- 94 min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  <w:lang w:val="es-ES"/>
        </w:rPr>
      </w:pPr>
      <w:r w:rsidRPr="00EE2B3B">
        <w:rPr>
          <w:rFonts w:ascii="Arial" w:hAnsi="Arial" w:cs="Arial"/>
          <w:color w:val="000000"/>
          <w:sz w:val="20"/>
          <w:szCs w:val="20"/>
          <w:lang w:val="es-ES"/>
        </w:rPr>
        <w:t>FILME 03- 184 min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  <w:lang w:val="es-ES"/>
        </w:rPr>
      </w:pPr>
      <w:r w:rsidRPr="00EE2B3B">
        <w:rPr>
          <w:rFonts w:ascii="Arial" w:hAnsi="Arial" w:cs="Arial"/>
          <w:color w:val="000000"/>
          <w:sz w:val="20"/>
          <w:szCs w:val="20"/>
          <w:lang w:val="es-ES"/>
        </w:rPr>
        <w:lastRenderedPageBreak/>
        <w:t>FILME 04- 88 min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Ela irá assistir aos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filmes no mesmo dia, apenas dará um intervalo de minutos entre cada filme. Se ela conseguir fazer como está prevendo e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ver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todos os filmes, quantas horas e minutos ela gastará para assistir todos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7-A bissetriz de ângulo obtuso dividiu-o em dois ângulos de 79° cada. Qual a medida do ângulo obtuso dado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8-Usando o transferidor e a régua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, faç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o desenho de um ângulo agudo e de um ângulo obtuso. Em seguida diferenciar ângulo agudo e ângulo obtuso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9-A tabela a seguir mostra a latitude e a longitude de algumas cidades brasileiras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CIDADES LATITUDE LONGITUDE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BRASÍLIA 15° 47’ (S) 47° 55’ (O)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BELO HORIZONTE 19° 55’ (S) 43° 56’ (O)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SÃO PAULO 23° 33’ (S) 46° 36’ (O)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RTO ALEGRE 30° 04’ (S) 51° 11’ (O)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A soma das medidas dos ângulos que representam a latitude de São Paulo e a longitude de Brasília vale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a) 15° 32’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b) 39° 20’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c) 62° 23’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d) 71° 28’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e) 94° 31’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0-Num domingo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crianças se conectaram à internet . Veja o quadro com as informações dadas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O tempo que Marcos ficou a mais que Lúcio na internet, foi de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)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180 segundo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1.800 segundo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30 segundo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300 minuto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11-Ao realizar a seguinte divisão 105° 57’ 36”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: 3, Rafaela precisou da ajuda de um amigo. Quando concluíram os cálculos eles encontraram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)35° 19’ 12!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35° 24’ 12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82,5° 24’ 12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35° 20’ 12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12-Se a bissetriz de um ângulo Â definiu dois ângulos congruentes de 13° 15’ 18”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cada um, qual deve ser a medida do ângulo Â?</w:t>
      </w: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)(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26° 30’ 36”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27° 15’ 18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26° 30’ 36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 </w:t>
      </w:r>
      <w:r w:rsidRPr="00EE2B3B">
        <w:rPr>
          <w:rFonts w:ascii="Arial" w:hAnsi="Arial" w:cs="Arial"/>
          <w:color w:val="000000"/>
          <w:sz w:val="20"/>
          <w:szCs w:val="20"/>
        </w:rPr>
        <w:t>)26° 36’ 30”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3-Um jogador ganha R$ 3000,00 em uma aposta e perde R$ 3500,00 em outra. O resultado duas apostas pode ser representado por quanto?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4-Um supermercado apresentou seus resultados financeiros (lucros e prejuízos) no ano: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5133975" cy="1419225"/>
            <wp:effectExtent l="0" t="0" r="9525" b="9525"/>
            <wp:docPr id="28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No total a empresa teve lucro ou prejuízo?______________________ E de quanto foi?_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5-Durante uma experiência, a temperatura foi medida e estava marcando – 3ºC. O professor pediu para baixar 5ºC essa temperatura. Qual será a nova temperatura registrada?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6-Para completar a pirâmide da figura abaixo observe que cada número é igual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soma dos dois números questão logo abaixo dele.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3275937" cy="1401603"/>
            <wp:effectExtent l="19050" t="0" r="663" b="0"/>
            <wp:docPr id="29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8536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Assim, podemos dizer que os pontos abaixo assumirão quais valores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nto A: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nto B: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nto C: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nto D: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Ponto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E :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____________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Ponto F:_____________</w:t>
      </w: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7-Ao dobrar uma folha de papel, Tiago obteve um ângulo de 22°15’25’’. Se o ângulo original era o quádruplo desse ângulo. Qual era a medida do o ângulo original?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18-Alcides decidiu cronometrar todas as atividades que realizou em uma viagem. Percebeu que, após sair de seu ponto de partida, demorou 2 horas e 34 minutos para chegar ao primeiro posto, onde parou para almoçar e levou 37 minutos até finalizar sua refeição e recomeçar o trajeto. Em seguida, chegou ao seu destino, levando mais 57 minutos de viagem. Alcides fez algumas contas e concluiu, corretamente, que o tempo de toda a sua viagem foi exatamente de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quanta horas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e quantos minutos?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19-Daniela entra na escola às 7 horas da manhã. Às 9h30 é o horário do intervalo e às 12h20 soa o sinal de saída da escola. Daniela tem o relógio de ponteiros que mostra os três horários citados no texto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4448175" cy="1343025"/>
            <wp:effectExtent l="0" t="0" r="9525" b="9525"/>
            <wp:docPr id="30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Observando os menores ângulos formados pelos ponteiros dos relógios nos horários 7 horas, 9h30 e 12h20, como podemos classificar cada um dos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3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ângulos?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20-Os segmentos OA, OB e OC representam trajetórias marítimas de três embarcações, partindo do ponto O e chegando aos pontos A, B e C, respectivamente. </w:t>
      </w: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O ângulo AÔC tem medida de 119°45’37”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e o ângulo BÔC tem medida de 67°12’32’’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3086100" cy="1905000"/>
            <wp:effectExtent l="0" t="0" r="0" b="0"/>
            <wp:docPr id="31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Qual a medida do ângulo AÔB?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21-Uma pessoa tem R$60.000,00 na sua conta bancária e faz, sucessivamente, as seguinte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operações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 bancárias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• Retira R$7 350,00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• Deposita R$1 830,00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• Retira R$46 690,00.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• Retira R$12 500,00.</w:t>
      </w: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Após todas essas operações, o saldo final dessa pessoa ficará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)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positivo/ R$710,00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negativo/ R$720,00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positivo/ R$720,00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negativo /R$710,00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22-Ao resolvermos a expressão </w:t>
      </w: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1600200" cy="466725"/>
            <wp:effectExtent l="0" t="0" r="0" b="9525"/>
            <wp:docPr id="249508928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2B3B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)(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 - 4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 + 40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 - 14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 + 4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23-Na figura abaixo, o valor que deve ser colocado no quadrado é a soma dos valores que estão nos quadrados abaixo. Coloque os valores que estão faltando e marque a opção que possui os números preenchidos nos quadrados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2781300" cy="1695450"/>
            <wp:effectExtent l="0" t="0" r="0" b="0"/>
            <wp:docPr id="249508929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)( </w:t>
      </w:r>
      <w:r>
        <w:rPr>
          <w:rFonts w:ascii="Arial" w:hAnsi="Arial" w:cs="Arial"/>
          <w:color w:val="000000"/>
          <w:sz w:val="20"/>
          <w:szCs w:val="20"/>
        </w:rPr>
        <w:t xml:space="preserve">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) +1; -10; - 2; -7 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 +1; + 10; -+2; -7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 -1 ; -10 ; +2 ; -7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EE2B3B">
        <w:rPr>
          <w:rFonts w:ascii="Arial" w:hAnsi="Arial" w:cs="Arial"/>
          <w:color w:val="000000"/>
          <w:sz w:val="20"/>
          <w:szCs w:val="20"/>
        </w:rPr>
        <w:t xml:space="preserve"> ) -1; -10; - 2; -7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 xml:space="preserve">24-Ao resolvermos a expressão </w:t>
      </w:r>
      <w:r w:rsidRPr="00EE2B3B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>
            <wp:extent cx="1600200" cy="447675"/>
            <wp:effectExtent l="0" t="0" r="0" b="9525"/>
            <wp:docPr id="249508930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2B3B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)(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EE2B3B">
        <w:rPr>
          <w:rFonts w:ascii="Arial" w:hAnsi="Arial" w:cs="Arial"/>
          <w:color w:val="000000"/>
          <w:sz w:val="20"/>
          <w:szCs w:val="20"/>
        </w:rPr>
        <w:t>) -13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EE2B3B">
        <w:rPr>
          <w:rFonts w:ascii="Arial" w:hAnsi="Arial" w:cs="Arial"/>
          <w:color w:val="000000"/>
          <w:sz w:val="20"/>
          <w:szCs w:val="20"/>
        </w:rPr>
        <w:t>) -23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EE2B3B">
        <w:rPr>
          <w:rFonts w:ascii="Arial" w:hAnsi="Arial" w:cs="Arial"/>
          <w:color w:val="000000"/>
          <w:sz w:val="20"/>
          <w:szCs w:val="20"/>
        </w:rPr>
        <w:t>)+ 13</w:t>
      </w:r>
    </w:p>
    <w:p w:rsidR="00EE2B3B" w:rsidRPr="00EE2B3B" w:rsidRDefault="00EE2B3B" w:rsidP="00EE2B3B">
      <w:pPr>
        <w:pStyle w:val="NormalWeb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EE2B3B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EE2B3B">
        <w:rPr>
          <w:rFonts w:ascii="Arial" w:hAnsi="Arial" w:cs="Arial"/>
          <w:color w:val="000000"/>
          <w:sz w:val="20"/>
          <w:szCs w:val="20"/>
        </w:rPr>
        <w:t xml:space="preserve">(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EE2B3B">
        <w:rPr>
          <w:rFonts w:ascii="Arial" w:hAnsi="Arial" w:cs="Arial"/>
          <w:color w:val="000000"/>
          <w:sz w:val="20"/>
          <w:szCs w:val="20"/>
        </w:rPr>
        <w:t>) -13</w:t>
      </w: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25-</w:t>
      </w:r>
      <w:r w:rsidRPr="00EE2B3B">
        <w:rPr>
          <w:rFonts w:ascii="Arial" w:hAnsi="Arial" w:cs="Arial"/>
          <w:sz w:val="20"/>
          <w:szCs w:val="20"/>
        </w:rPr>
        <w:t xml:space="preserve">Considere os pontos </w:t>
      </w:r>
      <w:r w:rsidRPr="00EE2B3B">
        <w:rPr>
          <w:rFonts w:ascii="Arial" w:hAnsi="Arial" w:cs="Arial"/>
          <w:b/>
          <w:sz w:val="20"/>
          <w:szCs w:val="20"/>
        </w:rPr>
        <w:t>A</w:t>
      </w:r>
      <w:r w:rsidRPr="00EE2B3B">
        <w:rPr>
          <w:rFonts w:ascii="Arial" w:hAnsi="Arial" w:cs="Arial"/>
          <w:sz w:val="20"/>
          <w:szCs w:val="20"/>
        </w:rPr>
        <w:t xml:space="preserve">, </w:t>
      </w:r>
      <w:r w:rsidRPr="00EE2B3B">
        <w:rPr>
          <w:rFonts w:ascii="Arial" w:hAnsi="Arial" w:cs="Arial"/>
          <w:b/>
          <w:sz w:val="20"/>
          <w:szCs w:val="20"/>
        </w:rPr>
        <w:t>B</w:t>
      </w:r>
      <w:r w:rsidRPr="00EE2B3B">
        <w:rPr>
          <w:rFonts w:ascii="Arial" w:hAnsi="Arial" w:cs="Arial"/>
          <w:sz w:val="20"/>
          <w:szCs w:val="20"/>
        </w:rPr>
        <w:t>,</w:t>
      </w:r>
      <w:r w:rsidRPr="00EE2B3B">
        <w:rPr>
          <w:rFonts w:ascii="Arial" w:hAnsi="Arial" w:cs="Arial"/>
          <w:b/>
          <w:sz w:val="20"/>
          <w:szCs w:val="20"/>
        </w:rPr>
        <w:t xml:space="preserve"> C</w:t>
      </w:r>
      <w:r w:rsidRPr="00EE2B3B">
        <w:rPr>
          <w:rFonts w:ascii="Arial" w:hAnsi="Arial" w:cs="Arial"/>
          <w:sz w:val="20"/>
          <w:szCs w:val="20"/>
        </w:rPr>
        <w:t>,</w:t>
      </w:r>
      <w:r w:rsidRPr="00EE2B3B">
        <w:rPr>
          <w:rFonts w:ascii="Arial" w:hAnsi="Arial" w:cs="Arial"/>
          <w:b/>
          <w:sz w:val="20"/>
          <w:szCs w:val="20"/>
        </w:rPr>
        <w:t xml:space="preserve"> D </w:t>
      </w:r>
      <w:r w:rsidRPr="00EE2B3B">
        <w:rPr>
          <w:rFonts w:ascii="Arial" w:hAnsi="Arial" w:cs="Arial"/>
          <w:sz w:val="20"/>
          <w:szCs w:val="20"/>
        </w:rPr>
        <w:t>e</w:t>
      </w:r>
      <w:r w:rsidRPr="00EE2B3B">
        <w:rPr>
          <w:rFonts w:ascii="Arial" w:hAnsi="Arial" w:cs="Arial"/>
          <w:b/>
          <w:sz w:val="20"/>
          <w:szCs w:val="20"/>
        </w:rPr>
        <w:t xml:space="preserve"> O</w:t>
      </w:r>
      <w:r w:rsidRPr="00EE2B3B">
        <w:rPr>
          <w:rFonts w:ascii="Arial" w:hAnsi="Arial" w:cs="Arial"/>
          <w:sz w:val="20"/>
          <w:szCs w:val="20"/>
        </w:rPr>
        <w:t xml:space="preserve"> sobre a reta numérica, na qual </w:t>
      </w:r>
      <w:r w:rsidRPr="00EE2B3B">
        <w:rPr>
          <w:rFonts w:ascii="Arial" w:hAnsi="Arial" w:cs="Arial"/>
          <w:b/>
          <w:sz w:val="20"/>
          <w:szCs w:val="20"/>
        </w:rPr>
        <w:t>O</w:t>
      </w:r>
      <w:r w:rsidRPr="00EE2B3B">
        <w:rPr>
          <w:rFonts w:ascii="Arial" w:hAnsi="Arial" w:cs="Arial"/>
          <w:sz w:val="20"/>
          <w:szCs w:val="20"/>
        </w:rPr>
        <w:t xml:space="preserve"> é a origem. Responda justificando cada um deles.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400675" cy="638175"/>
            <wp:effectExtent l="0" t="0" r="9525" b="9525"/>
            <wp:docPr id="249508931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a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EE2B3B">
        <w:rPr>
          <w:rFonts w:ascii="Arial" w:hAnsi="Arial" w:cs="Arial"/>
          <w:b/>
          <w:sz w:val="20"/>
          <w:szCs w:val="20"/>
        </w:rPr>
        <w:t>D</w:t>
      </w:r>
      <w:r w:rsidRPr="00EE2B3B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b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EE2B3B">
        <w:rPr>
          <w:rFonts w:ascii="Arial" w:hAnsi="Arial" w:cs="Arial"/>
          <w:b/>
          <w:sz w:val="20"/>
          <w:szCs w:val="20"/>
        </w:rPr>
        <w:t>B</w:t>
      </w:r>
      <w:r w:rsidRPr="00EE2B3B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c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EE2B3B">
        <w:rPr>
          <w:rFonts w:ascii="Arial" w:hAnsi="Arial" w:cs="Arial"/>
          <w:b/>
          <w:sz w:val="20"/>
          <w:szCs w:val="20"/>
        </w:rPr>
        <w:t>O</w:t>
      </w:r>
      <w:r w:rsidRPr="00EE2B3B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d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EE2B3B">
        <w:rPr>
          <w:rFonts w:ascii="Arial" w:hAnsi="Arial" w:cs="Arial"/>
          <w:b/>
          <w:sz w:val="20"/>
          <w:szCs w:val="20"/>
        </w:rPr>
        <w:t>A</w:t>
      </w:r>
      <w:r w:rsidRPr="00EE2B3B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color w:val="000000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color w:val="000000"/>
          <w:sz w:val="20"/>
          <w:szCs w:val="20"/>
        </w:rPr>
        <w:t>26-</w:t>
      </w:r>
      <w:r w:rsidRPr="00EE2B3B">
        <w:rPr>
          <w:rFonts w:ascii="Arial" w:hAnsi="Arial" w:cs="Arial"/>
          <w:sz w:val="20"/>
          <w:szCs w:val="20"/>
        </w:rPr>
        <w:t xml:space="preserve">Na reunião de condomínio do Edifício Felicidade, o síndico apresentou o saldo das contas do prédio nos seis primeiros meses do ano, como descrito no quadro abaixo. 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39370</wp:posOffset>
            </wp:positionH>
            <wp:positionV relativeFrom="paragraph">
              <wp:posOffset>99060</wp:posOffset>
            </wp:positionV>
            <wp:extent cx="2929890" cy="1586230"/>
            <wp:effectExtent l="0" t="0" r="3810" b="0"/>
            <wp:wrapSquare wrapText="bothSides"/>
            <wp:docPr id="249508932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586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 xml:space="preserve">Após esses seis meses, o condomínio ficou com crédito ou em débito? De quanto? </w:t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b/>
          <w:sz w:val="20"/>
          <w:szCs w:val="20"/>
        </w:rPr>
        <w:t>27-</w:t>
      </w:r>
      <w:r w:rsidRPr="00EE2B3B">
        <w:rPr>
          <w:rFonts w:ascii="Arial" w:hAnsi="Arial" w:cs="Arial"/>
          <w:sz w:val="20"/>
          <w:szCs w:val="20"/>
        </w:rPr>
        <w:t>Identifique as sentenças falsas, justificando-as.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 xml:space="preserve">a)  </w:t>
      </w:r>
      <w:r w:rsidRPr="00EE2B3B">
        <w:rPr>
          <w:rFonts w:ascii="Arial" w:eastAsia="Calibri" w:hAnsi="Arial" w:cs="Arial"/>
          <w:position w:val="-10"/>
          <w:sz w:val="20"/>
          <w:szCs w:val="20"/>
        </w:rPr>
        <w:object w:dxaOrig="660" w:dyaOrig="375">
          <v:shape id="_x0000_i1025" type="#_x0000_t75" style="width:33.2pt;height:18.8pt" o:ole="">
            <v:imagedata r:id="rId18" o:title=""/>
          </v:shape>
          <o:OLEObject Type="Embed" ProgID="Equation.DSMT4" ShapeID="_x0000_i1025" DrawAspect="Content" ObjectID="_1699188717" r:id="rId19"/>
        </w:object>
      </w:r>
      <w:r w:rsidRPr="00EE2B3B">
        <w:rPr>
          <w:rFonts w:ascii="Arial" w:hAnsi="Arial" w:cs="Arial"/>
          <w:sz w:val="20"/>
          <w:szCs w:val="20"/>
        </w:rPr>
        <w:t xml:space="preserve"> = 5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b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EE2B3B">
        <w:rPr>
          <w:rFonts w:ascii="Arial" w:hAnsi="Arial" w:cs="Arial"/>
          <w:sz w:val="20"/>
          <w:szCs w:val="20"/>
        </w:rPr>
        <w:t>–</w:t>
      </w:r>
      <w:r w:rsidRPr="00EE2B3B">
        <w:rPr>
          <w:rFonts w:ascii="Arial" w:eastAsia="Calibri" w:hAnsi="Arial" w:cs="Arial"/>
          <w:position w:val="-8"/>
          <w:sz w:val="20"/>
          <w:szCs w:val="20"/>
        </w:rPr>
        <w:object w:dxaOrig="615" w:dyaOrig="360">
          <v:shape id="_x0000_i1026" type="#_x0000_t75" style="width:30.7pt;height:18.15pt" o:ole="">
            <v:imagedata r:id="rId20" o:title=""/>
          </v:shape>
          <o:OLEObject Type="Embed" ProgID="Equation.DSMT4" ShapeID="_x0000_i1026" DrawAspect="Content" ObjectID="_1699188718" r:id="rId21"/>
        </w:object>
      </w:r>
      <w:r w:rsidRPr="00EE2B3B">
        <w:rPr>
          <w:rFonts w:ascii="Arial" w:hAnsi="Arial" w:cs="Arial"/>
          <w:sz w:val="20"/>
          <w:szCs w:val="20"/>
        </w:rPr>
        <w:t xml:space="preserve"> = –5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c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EE2B3B">
        <w:rPr>
          <w:rFonts w:ascii="Arial" w:hAnsi="Arial" w:cs="Arial"/>
          <w:sz w:val="20"/>
          <w:szCs w:val="20"/>
        </w:rPr>
        <w:t>(–3)</w:t>
      </w:r>
      <w:r w:rsidRPr="00EE2B3B">
        <w:rPr>
          <w:rFonts w:ascii="Arial" w:hAnsi="Arial" w:cs="Arial"/>
          <w:sz w:val="20"/>
          <w:szCs w:val="20"/>
          <w:vertAlign w:val="superscript"/>
        </w:rPr>
        <w:t>2</w:t>
      </w:r>
      <w:r w:rsidRPr="00EE2B3B">
        <w:rPr>
          <w:rFonts w:ascii="Arial" w:hAnsi="Arial" w:cs="Arial"/>
          <w:sz w:val="20"/>
          <w:szCs w:val="20"/>
        </w:rPr>
        <w:t xml:space="preserve"> = +9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d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EE2B3B">
        <w:rPr>
          <w:rFonts w:ascii="Arial" w:hAnsi="Arial" w:cs="Arial"/>
          <w:sz w:val="20"/>
          <w:szCs w:val="20"/>
        </w:rPr>
        <w:t>–3</w:t>
      </w:r>
      <w:r w:rsidRPr="00EE2B3B">
        <w:rPr>
          <w:rFonts w:ascii="Arial" w:hAnsi="Arial" w:cs="Arial"/>
          <w:sz w:val="20"/>
          <w:szCs w:val="20"/>
          <w:vertAlign w:val="superscript"/>
        </w:rPr>
        <w:t>2</w:t>
      </w:r>
      <w:r w:rsidRPr="00EE2B3B">
        <w:rPr>
          <w:rFonts w:ascii="Arial" w:hAnsi="Arial" w:cs="Arial"/>
          <w:sz w:val="20"/>
          <w:szCs w:val="20"/>
        </w:rPr>
        <w:t xml:space="preserve"> = –9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e)</w:t>
      </w:r>
      <w:proofErr w:type="gramStart"/>
      <w:r w:rsidRPr="00EE2B3B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EE2B3B">
        <w:rPr>
          <w:rFonts w:ascii="Arial" w:hAnsi="Arial" w:cs="Arial"/>
          <w:sz w:val="20"/>
          <w:szCs w:val="20"/>
        </w:rPr>
        <w:t>(–7)</w:t>
      </w:r>
      <w:r w:rsidRPr="00EE2B3B">
        <w:rPr>
          <w:rFonts w:ascii="Arial" w:hAnsi="Arial" w:cs="Arial"/>
          <w:sz w:val="20"/>
          <w:szCs w:val="20"/>
          <w:vertAlign w:val="superscript"/>
        </w:rPr>
        <w:t>0</w:t>
      </w:r>
      <w:r w:rsidRPr="00EE2B3B">
        <w:rPr>
          <w:rFonts w:ascii="Arial" w:hAnsi="Arial" w:cs="Arial"/>
          <w:sz w:val="20"/>
          <w:szCs w:val="20"/>
        </w:rPr>
        <w:t xml:space="preserve"> = 1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Pr="00EE2B3B" w:rsidRDefault="00EE2B3B" w:rsidP="00EE2B3B">
      <w:pPr>
        <w:pStyle w:val="Rodap"/>
        <w:spacing w:line="360" w:lineRule="auto"/>
        <w:ind w:hanging="330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</w:rPr>
        <w:t xml:space="preserve">     </w:t>
      </w:r>
      <w:r w:rsidRPr="00EE2B3B">
        <w:rPr>
          <w:rFonts w:ascii="Arial" w:hAnsi="Arial" w:cs="Arial"/>
          <w:b/>
          <w:sz w:val="20"/>
          <w:szCs w:val="20"/>
        </w:rPr>
        <w:t>28-</w:t>
      </w:r>
      <w:r w:rsidRPr="00EE2B3B">
        <w:rPr>
          <w:rFonts w:ascii="Arial" w:eastAsia="Times New Roman" w:hAnsi="Arial" w:cs="Arial"/>
          <w:sz w:val="20"/>
          <w:szCs w:val="20"/>
          <w:lang w:eastAsia="pt-BR"/>
        </w:rPr>
        <w:t>O sinal</w:t>
      </w:r>
      <w:proofErr w:type="gramStart"/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EE2B3B">
        <w:rPr>
          <w:rFonts w:ascii="Arial" w:eastAsia="Times New Roman" w:hAnsi="Arial" w:cs="Arial"/>
          <w:b/>
          <w:sz w:val="20"/>
          <w:szCs w:val="20"/>
          <w:lang w:eastAsia="pt-BR"/>
        </w:rPr>
        <w:t>&lt;</w:t>
      </w:r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 (menor)  e o sinal  </w:t>
      </w:r>
      <w:r w:rsidRPr="00EE2B3B">
        <w:rPr>
          <w:rFonts w:ascii="Arial" w:eastAsia="Times New Roman" w:hAnsi="Arial" w:cs="Arial"/>
          <w:b/>
          <w:sz w:val="20"/>
          <w:szCs w:val="20"/>
          <w:lang w:eastAsia="pt-BR"/>
        </w:rPr>
        <w:t>&gt;</w:t>
      </w:r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 (maior)  estão fazendo uma comparação entre os números.  Escreva </w:t>
      </w:r>
      <w:r w:rsidRPr="00EE2B3B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V</w:t>
      </w:r>
      <w:proofErr w:type="gramStart"/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se a sentença for verdadeira:                  </w:t>
      </w:r>
    </w:p>
    <w:p w:rsidR="00EE2B3B" w:rsidRPr="00EE2B3B" w:rsidRDefault="00EE2B3B" w:rsidP="00EE2B3B">
      <w:pPr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position w:val="-84"/>
          <w:sz w:val="20"/>
          <w:szCs w:val="20"/>
        </w:rPr>
      </w:pPr>
      <w:r w:rsidRPr="00EE2B3B">
        <w:rPr>
          <w:rFonts w:ascii="Arial" w:hAnsi="Arial" w:cs="Arial"/>
          <w:position w:val="-56"/>
          <w:sz w:val="20"/>
          <w:szCs w:val="20"/>
        </w:rPr>
        <w:object w:dxaOrig="6240" w:dyaOrig="1245">
          <v:shape id="_x0000_i1027" type="#_x0000_t75" style="width:311.8pt;height:62pt" o:ole="">
            <v:imagedata r:id="rId22" o:title=""/>
          </v:shape>
          <o:OLEObject Type="Embed" ProgID="Equation.DSMT4" ShapeID="_x0000_i1027" DrawAspect="Content" ObjectID="_1699188719" r:id="rId23"/>
        </w:object>
      </w:r>
    </w:p>
    <w:p w:rsidR="00EE2B3B" w:rsidRPr="00EE2B3B" w:rsidRDefault="00EE2B3B" w:rsidP="00EE2B3B">
      <w:pPr>
        <w:pStyle w:val="Rodap"/>
        <w:tabs>
          <w:tab w:val="left" w:pos="708"/>
        </w:tabs>
        <w:spacing w:line="276" w:lineRule="auto"/>
        <w:ind w:hanging="284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</w:rPr>
        <w:t xml:space="preserve">       </w:t>
      </w:r>
      <w:r w:rsidRPr="00EE2B3B">
        <w:rPr>
          <w:rFonts w:ascii="Arial" w:hAnsi="Arial" w:cs="Arial"/>
          <w:b/>
          <w:sz w:val="20"/>
          <w:szCs w:val="20"/>
        </w:rPr>
        <w:t>29-</w:t>
      </w:r>
      <w:r w:rsidRPr="00EE2B3B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.  </w:t>
      </w:r>
      <w:r w:rsidRPr="00EE2B3B">
        <w:rPr>
          <w:rFonts w:ascii="Arial" w:eastAsia="Times New Roman" w:hAnsi="Arial" w:cs="Arial"/>
          <w:sz w:val="20"/>
          <w:szCs w:val="20"/>
          <w:lang w:eastAsia="pt-BR"/>
        </w:rPr>
        <w:t xml:space="preserve">Imagine que os números estão representados em uma reta numérica só de números inteiros, através de pontos. Diga qual o número inteiro representado pelo ponto que vem imediatamente: </w:t>
      </w: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28670</wp:posOffset>
            </wp:positionH>
            <wp:positionV relativeFrom="paragraph">
              <wp:posOffset>88265</wp:posOffset>
            </wp:positionV>
            <wp:extent cx="1690370" cy="1137285"/>
            <wp:effectExtent l="19050" t="0" r="5080" b="0"/>
            <wp:wrapNone/>
            <wp:docPr id="249508933" name="Imagem 15" descr="CMEN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 descr="CMEN27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137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E2B3B" w:rsidRPr="00EE2B3B" w:rsidRDefault="00EE2B3B" w:rsidP="00EE2B3B">
      <w:pPr>
        <w:numPr>
          <w:ilvl w:val="1"/>
          <w:numId w:val="37"/>
        </w:numPr>
        <w:tabs>
          <w:tab w:val="num" w:pos="709"/>
        </w:tabs>
        <w:spacing w:line="276" w:lineRule="auto"/>
        <w:ind w:left="0" w:hanging="1156"/>
        <w:jc w:val="both"/>
        <w:rPr>
          <w:rFonts w:ascii="Arial" w:hAnsi="Arial" w:cs="Arial"/>
          <w:sz w:val="20"/>
          <w:szCs w:val="20"/>
        </w:rPr>
      </w:pPr>
      <w:proofErr w:type="gramStart"/>
      <w:r w:rsidRPr="00EE2B3B">
        <w:rPr>
          <w:rFonts w:ascii="Arial" w:hAnsi="Arial" w:cs="Arial"/>
          <w:sz w:val="20"/>
          <w:szCs w:val="20"/>
        </w:rPr>
        <w:t>à</w:t>
      </w:r>
      <w:proofErr w:type="gramEnd"/>
      <w:r w:rsidRPr="00EE2B3B">
        <w:rPr>
          <w:rFonts w:ascii="Arial" w:hAnsi="Arial" w:cs="Arial"/>
          <w:sz w:val="20"/>
          <w:szCs w:val="20"/>
        </w:rPr>
        <w:t xml:space="preserve"> esquerda de 100 ...........................................</w:t>
      </w:r>
    </w:p>
    <w:p w:rsidR="00EE2B3B" w:rsidRPr="00EE2B3B" w:rsidRDefault="00EE2B3B" w:rsidP="00EE2B3B">
      <w:pPr>
        <w:numPr>
          <w:ilvl w:val="1"/>
          <w:numId w:val="37"/>
        </w:numPr>
        <w:tabs>
          <w:tab w:val="num" w:pos="709"/>
        </w:tabs>
        <w:spacing w:line="276" w:lineRule="auto"/>
        <w:ind w:left="0" w:hanging="1156"/>
        <w:jc w:val="both"/>
        <w:rPr>
          <w:rFonts w:ascii="Arial" w:hAnsi="Arial" w:cs="Arial"/>
          <w:sz w:val="20"/>
          <w:szCs w:val="20"/>
        </w:rPr>
      </w:pPr>
      <w:proofErr w:type="gramStart"/>
      <w:r w:rsidRPr="00EE2B3B">
        <w:rPr>
          <w:rFonts w:ascii="Arial" w:hAnsi="Arial" w:cs="Arial"/>
          <w:sz w:val="20"/>
          <w:szCs w:val="20"/>
        </w:rPr>
        <w:t>à</w:t>
      </w:r>
      <w:proofErr w:type="gramEnd"/>
      <w:r w:rsidRPr="00EE2B3B">
        <w:rPr>
          <w:rFonts w:ascii="Arial" w:hAnsi="Arial" w:cs="Arial"/>
          <w:sz w:val="20"/>
          <w:szCs w:val="20"/>
        </w:rPr>
        <w:t xml:space="preserve"> direita de 1999 .............................................. </w:t>
      </w:r>
    </w:p>
    <w:p w:rsidR="00EE2B3B" w:rsidRPr="00EE2B3B" w:rsidRDefault="00EE2B3B" w:rsidP="00EE2B3B">
      <w:pPr>
        <w:numPr>
          <w:ilvl w:val="1"/>
          <w:numId w:val="37"/>
        </w:numPr>
        <w:tabs>
          <w:tab w:val="num" w:pos="709"/>
        </w:tabs>
        <w:spacing w:line="276" w:lineRule="auto"/>
        <w:ind w:left="0" w:hanging="1156"/>
        <w:jc w:val="both"/>
        <w:rPr>
          <w:rFonts w:ascii="Arial" w:hAnsi="Arial" w:cs="Arial"/>
          <w:sz w:val="20"/>
          <w:szCs w:val="20"/>
        </w:rPr>
      </w:pPr>
      <w:proofErr w:type="gramStart"/>
      <w:r w:rsidRPr="00EE2B3B">
        <w:rPr>
          <w:rFonts w:ascii="Arial" w:hAnsi="Arial" w:cs="Arial"/>
          <w:sz w:val="20"/>
          <w:szCs w:val="20"/>
        </w:rPr>
        <w:t>à</w:t>
      </w:r>
      <w:proofErr w:type="gramEnd"/>
      <w:r w:rsidRPr="00EE2B3B">
        <w:rPr>
          <w:rFonts w:ascii="Arial" w:hAnsi="Arial" w:cs="Arial"/>
          <w:sz w:val="20"/>
          <w:szCs w:val="20"/>
        </w:rPr>
        <w:t xml:space="preserve"> direita de </w:t>
      </w:r>
      <w:r w:rsidRPr="00EE2B3B">
        <w:rPr>
          <w:rFonts w:ascii="Arial" w:hAnsi="Arial" w:cs="Arial"/>
          <w:position w:val="-6"/>
          <w:sz w:val="20"/>
          <w:szCs w:val="20"/>
        </w:rPr>
        <w:object w:dxaOrig="495" w:dyaOrig="285">
          <v:shape id="_x0000_i1028" type="#_x0000_t75" style="width:25.05pt;height:14.4pt" o:ole="">
            <v:imagedata r:id="rId25" o:title=""/>
          </v:shape>
          <o:OLEObject Type="Embed" ProgID="Equation.DSMT4" ShapeID="_x0000_i1028" DrawAspect="Content" ObjectID="_1699188720" r:id="rId26"/>
        </w:object>
      </w:r>
      <w:r w:rsidRPr="00EE2B3B">
        <w:rPr>
          <w:rFonts w:ascii="Arial" w:hAnsi="Arial" w:cs="Arial"/>
          <w:sz w:val="20"/>
          <w:szCs w:val="20"/>
        </w:rPr>
        <w:t>................................................</w:t>
      </w:r>
    </w:p>
    <w:p w:rsidR="00EE2B3B" w:rsidRPr="00EE2B3B" w:rsidRDefault="00EE2B3B" w:rsidP="00EE2B3B">
      <w:pPr>
        <w:numPr>
          <w:ilvl w:val="1"/>
          <w:numId w:val="37"/>
        </w:numPr>
        <w:tabs>
          <w:tab w:val="num" w:pos="709"/>
        </w:tabs>
        <w:spacing w:line="276" w:lineRule="auto"/>
        <w:ind w:left="0" w:hanging="1156"/>
        <w:jc w:val="both"/>
        <w:rPr>
          <w:rFonts w:ascii="Arial" w:hAnsi="Arial" w:cs="Arial"/>
          <w:sz w:val="20"/>
          <w:szCs w:val="20"/>
        </w:rPr>
      </w:pPr>
      <w:proofErr w:type="gramStart"/>
      <w:r w:rsidRPr="00EE2B3B">
        <w:rPr>
          <w:rFonts w:ascii="Arial" w:hAnsi="Arial" w:cs="Arial"/>
          <w:sz w:val="20"/>
          <w:szCs w:val="20"/>
        </w:rPr>
        <w:t>à</w:t>
      </w:r>
      <w:proofErr w:type="gramEnd"/>
      <w:r w:rsidRPr="00EE2B3B">
        <w:rPr>
          <w:rFonts w:ascii="Arial" w:hAnsi="Arial" w:cs="Arial"/>
          <w:sz w:val="20"/>
          <w:szCs w:val="20"/>
        </w:rPr>
        <w:t xml:space="preserve"> esquerda de</w:t>
      </w:r>
      <w:r w:rsidRPr="00EE2B3B">
        <w:rPr>
          <w:rFonts w:ascii="Arial" w:hAnsi="Arial" w:cs="Arial"/>
          <w:position w:val="-6"/>
          <w:sz w:val="20"/>
          <w:szCs w:val="20"/>
        </w:rPr>
        <w:object w:dxaOrig="570" w:dyaOrig="270">
          <v:shape id="_x0000_i1029" type="#_x0000_t75" style="width:28.8pt;height:13.75pt" o:ole="">
            <v:imagedata r:id="rId27" o:title=""/>
          </v:shape>
          <o:OLEObject Type="Embed" ProgID="Equation.DSMT4" ShapeID="_x0000_i1029" DrawAspect="Content" ObjectID="_1699188721" r:id="rId28"/>
        </w:object>
      </w:r>
      <w:r w:rsidRPr="00EE2B3B">
        <w:rPr>
          <w:rFonts w:ascii="Arial" w:hAnsi="Arial" w:cs="Arial"/>
          <w:sz w:val="20"/>
          <w:szCs w:val="20"/>
        </w:rPr>
        <w:t>..........................................</w:t>
      </w:r>
    </w:p>
    <w:p w:rsidR="00EE2B3B" w:rsidRPr="00EE2B3B" w:rsidRDefault="00EE2B3B" w:rsidP="00EE2B3B">
      <w:pPr>
        <w:numPr>
          <w:ilvl w:val="1"/>
          <w:numId w:val="37"/>
        </w:numPr>
        <w:tabs>
          <w:tab w:val="num" w:pos="709"/>
        </w:tabs>
        <w:spacing w:line="276" w:lineRule="auto"/>
        <w:ind w:left="0" w:hanging="1156"/>
        <w:jc w:val="both"/>
        <w:rPr>
          <w:rFonts w:ascii="Arial" w:hAnsi="Arial" w:cs="Arial"/>
          <w:sz w:val="20"/>
          <w:szCs w:val="20"/>
        </w:rPr>
      </w:pPr>
      <w:proofErr w:type="gramStart"/>
      <w:r w:rsidRPr="00EE2B3B">
        <w:rPr>
          <w:rFonts w:ascii="Arial" w:hAnsi="Arial" w:cs="Arial"/>
          <w:sz w:val="20"/>
          <w:szCs w:val="20"/>
        </w:rPr>
        <w:t>à</w:t>
      </w:r>
      <w:proofErr w:type="gramEnd"/>
      <w:r w:rsidRPr="00EE2B3B">
        <w:rPr>
          <w:rFonts w:ascii="Arial" w:hAnsi="Arial" w:cs="Arial"/>
          <w:sz w:val="20"/>
          <w:szCs w:val="20"/>
        </w:rPr>
        <w:t xml:space="preserve"> esquerda de </w:t>
      </w:r>
      <w:r w:rsidRPr="00EE2B3B">
        <w:rPr>
          <w:rFonts w:ascii="Arial" w:hAnsi="Arial" w:cs="Arial"/>
          <w:position w:val="-6"/>
          <w:sz w:val="20"/>
          <w:szCs w:val="20"/>
        </w:rPr>
        <w:object w:dxaOrig="435" w:dyaOrig="270">
          <v:shape id="_x0000_i1030" type="#_x0000_t75" style="width:21.9pt;height:13.75pt" o:ole="">
            <v:imagedata r:id="rId29" o:title=""/>
          </v:shape>
          <o:OLEObject Type="Embed" ProgID="Equation.DSMT4" ShapeID="_x0000_i1030" DrawAspect="Content" ObjectID="_1699188722" r:id="rId30"/>
        </w:object>
      </w:r>
      <w:r w:rsidRPr="00EE2B3B">
        <w:rPr>
          <w:rFonts w:ascii="Arial" w:hAnsi="Arial" w:cs="Arial"/>
          <w:sz w:val="20"/>
          <w:szCs w:val="20"/>
        </w:rPr>
        <w:t>...........................................</w:t>
      </w:r>
    </w:p>
    <w:p w:rsidR="00EE2B3B" w:rsidRPr="00EE2B3B" w:rsidRDefault="00EE2B3B" w:rsidP="00EE2B3B">
      <w:pPr>
        <w:tabs>
          <w:tab w:val="left" w:pos="284"/>
        </w:tabs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Default="00EE2B3B" w:rsidP="00EE2B3B">
      <w:pPr>
        <w:pStyle w:val="Rodap"/>
        <w:spacing w:line="360" w:lineRule="auto"/>
        <w:jc w:val="both"/>
        <w:rPr>
          <w:rFonts w:ascii="Arial" w:hAnsi="Arial" w:cs="Arial"/>
          <w:b/>
          <w:sz w:val="20"/>
          <w:szCs w:val="20"/>
        </w:rPr>
      </w:pPr>
    </w:p>
    <w:p w:rsidR="00EE2B3B" w:rsidRPr="00EE2B3B" w:rsidRDefault="00EE2B3B" w:rsidP="00EE2B3B">
      <w:pPr>
        <w:pStyle w:val="Rodap"/>
        <w:spacing w:line="360" w:lineRule="auto"/>
        <w:jc w:val="both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EE2B3B">
        <w:rPr>
          <w:rFonts w:ascii="Arial" w:hAnsi="Arial" w:cs="Arial"/>
          <w:b/>
          <w:sz w:val="20"/>
          <w:szCs w:val="20"/>
        </w:rPr>
        <w:t>30-</w:t>
      </w:r>
      <w:r w:rsidRPr="00EE2B3B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. </w:t>
      </w:r>
      <w:r w:rsidRPr="00EE2B3B">
        <w:rPr>
          <w:rFonts w:ascii="Arial" w:eastAsia="Times New Roman" w:hAnsi="Arial" w:cs="Arial"/>
          <w:bCs/>
          <w:sz w:val="20"/>
          <w:szCs w:val="20"/>
          <w:lang w:eastAsia="pt-BR"/>
        </w:rPr>
        <w:t>Dê o valor de:</w:t>
      </w:r>
    </w:p>
    <w:p w:rsidR="00EE2B3B" w:rsidRPr="00EE2B3B" w:rsidRDefault="00EE2B3B" w:rsidP="00EE2B3B">
      <w:pPr>
        <w:pStyle w:val="Rodap"/>
        <w:spacing w:line="360" w:lineRule="auto"/>
        <w:jc w:val="both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EE2B3B">
        <w:rPr>
          <w:rFonts w:ascii="Arial" w:hAnsi="Arial" w:cs="Arial"/>
          <w:sz w:val="20"/>
          <w:szCs w:val="20"/>
        </w:rPr>
        <w:pict>
          <v:shape id="_x0000_s1068" type="#_x0000_t75" style="position:absolute;left:0;text-align:left;margin-left:-.8pt;margin-top:7.55pt;width:437.7pt;height:65pt;z-index:-251653120">
            <v:imagedata r:id="rId31" o:title=""/>
          </v:shape>
          <o:OLEObject Type="Embed" ProgID="Equation.DSMT4" ShapeID="_x0000_s1068" DrawAspect="Content" ObjectID="_1699188727" r:id="rId32"/>
        </w:pict>
      </w:r>
    </w:p>
    <w:p w:rsidR="00EE2B3B" w:rsidRPr="00EE2B3B" w:rsidRDefault="00EE2B3B" w:rsidP="00EE2B3B">
      <w:pPr>
        <w:pStyle w:val="Rodap"/>
        <w:spacing w:line="36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hAnsi="Arial" w:cs="Arial"/>
          <w:sz w:val="20"/>
          <w:szCs w:val="20"/>
        </w:rPr>
        <w:t>31-</w:t>
      </w:r>
      <w:r w:rsidRPr="00EE2B3B">
        <w:rPr>
          <w:rFonts w:ascii="Arial" w:eastAsia="MS Mincho" w:hAnsi="Arial" w:cs="Arial"/>
          <w:sz w:val="20"/>
          <w:szCs w:val="20"/>
          <w:lang w:eastAsia="ja-JP"/>
        </w:rPr>
        <w:t xml:space="preserve">Reescreva as adições a seguir na </w:t>
      </w:r>
      <w:r w:rsidRPr="00EE2B3B">
        <w:rPr>
          <w:rFonts w:ascii="Arial" w:eastAsia="MS Mincho" w:hAnsi="Arial" w:cs="Arial"/>
          <w:b/>
          <w:sz w:val="20"/>
          <w:szCs w:val="20"/>
          <w:lang w:eastAsia="ja-JP"/>
        </w:rPr>
        <w:t>forma simplificada</w:t>
      </w:r>
      <w:r w:rsidRPr="00EE2B3B">
        <w:rPr>
          <w:rFonts w:ascii="Arial" w:eastAsia="MS Mincho" w:hAnsi="Arial" w:cs="Arial"/>
          <w:sz w:val="20"/>
          <w:szCs w:val="20"/>
          <w:lang w:eastAsia="ja-JP"/>
        </w:rPr>
        <w:t xml:space="preserve"> e, depois, dê o </w:t>
      </w:r>
      <w:r w:rsidRPr="00EE2B3B">
        <w:rPr>
          <w:rFonts w:ascii="Arial" w:eastAsia="MS Mincho" w:hAnsi="Arial" w:cs="Arial"/>
          <w:b/>
          <w:sz w:val="20"/>
          <w:szCs w:val="20"/>
          <w:lang w:eastAsia="ja-JP"/>
        </w:rPr>
        <w:t>resultado</w:t>
      </w:r>
      <w:r w:rsidRPr="00EE2B3B">
        <w:rPr>
          <w:rFonts w:ascii="Arial" w:eastAsia="MS Mincho" w:hAnsi="Arial" w:cs="Arial"/>
          <w:sz w:val="20"/>
          <w:szCs w:val="20"/>
          <w:lang w:eastAsia="ja-JP"/>
        </w:rPr>
        <w:t>:</w:t>
      </w:r>
    </w:p>
    <w:p w:rsidR="00EE2B3B" w:rsidRPr="00EE2B3B" w:rsidRDefault="00EE2B3B" w:rsidP="00EE2B3B">
      <w:pPr>
        <w:spacing w:line="720" w:lineRule="auto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eastAsia="Calibri" w:hAnsi="Arial" w:cs="Arial"/>
          <w:sz w:val="20"/>
          <w:szCs w:val="20"/>
          <w:lang w:eastAsia="en-US"/>
        </w:rPr>
        <w:pict>
          <v:shape id="_x0000_s1069" type="#_x0000_t75" style="position:absolute;left:0;text-align:left;margin-left:13.15pt;margin-top:1.65pt;width:410.35pt;height:124pt;z-index:251664384">
            <v:imagedata r:id="rId33" o:title=""/>
            <w10:wrap type="square"/>
          </v:shape>
          <o:OLEObject Type="Embed" ProgID="Equation.DSMT4" ShapeID="_x0000_s1069" DrawAspect="Content" ObjectID="_1699188728" r:id="rId34"/>
        </w:pict>
      </w: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Default="00EE2B3B" w:rsidP="00EE2B3B">
      <w:pPr>
        <w:spacing w:line="360" w:lineRule="auto"/>
        <w:jc w:val="both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EE2B3B" w:rsidRPr="00EE2B3B" w:rsidRDefault="00EE2B3B" w:rsidP="00EE2B3B">
      <w:pPr>
        <w:spacing w:line="360" w:lineRule="auto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eastAsia="MS Mincho" w:hAnsi="Arial" w:cs="Arial"/>
          <w:b/>
          <w:sz w:val="20"/>
          <w:szCs w:val="20"/>
          <w:lang w:eastAsia="ja-JP"/>
        </w:rPr>
        <w:t>32-.</w:t>
      </w:r>
      <w:r w:rsidRPr="00EE2B3B">
        <w:rPr>
          <w:rFonts w:ascii="Arial" w:eastAsia="MS Mincho" w:hAnsi="Arial" w:cs="Arial"/>
          <w:sz w:val="20"/>
          <w:szCs w:val="20"/>
          <w:lang w:eastAsia="ja-JP"/>
        </w:rPr>
        <w:t xml:space="preserve"> Agora, calcule estes resultados:</w:t>
      </w:r>
    </w:p>
    <w:p w:rsidR="00EE2B3B" w:rsidRPr="00EE2B3B" w:rsidRDefault="00EE2B3B" w:rsidP="00EE2B3B">
      <w:pPr>
        <w:spacing w:line="360" w:lineRule="auto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eastAsia="MS Mincho" w:hAnsi="Arial" w:cs="Arial"/>
          <w:position w:val="-76"/>
          <w:sz w:val="20"/>
          <w:szCs w:val="20"/>
          <w:lang w:eastAsia="ja-JP"/>
        </w:rPr>
        <w:object w:dxaOrig="4275" w:dyaOrig="1620">
          <v:shape id="_x0000_i1031" type="#_x0000_t75" style="width:213.5pt;height:80.75pt" o:ole="">
            <v:imagedata r:id="rId35" o:title=""/>
          </v:shape>
          <o:OLEObject Type="Embed" ProgID="Equation.DSMT4" ShapeID="_x0000_i1031" DrawAspect="Content" ObjectID="_1699188723" r:id="rId36"/>
        </w:object>
      </w:r>
    </w:p>
    <w:p w:rsidR="00EE2B3B" w:rsidRPr="00EE2B3B" w:rsidRDefault="00EE2B3B" w:rsidP="00EE2B3B">
      <w:pPr>
        <w:spacing w:line="360" w:lineRule="auto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spacing w:before="240"/>
        <w:jc w:val="both"/>
        <w:rPr>
          <w:rFonts w:ascii="Arial" w:eastAsia="MS Mincho" w:hAnsi="Arial" w:cs="Arial"/>
          <w:sz w:val="20"/>
          <w:szCs w:val="20"/>
          <w:lang w:eastAsia="ja-JP"/>
        </w:rPr>
      </w:pPr>
      <w:proofErr w:type="gramStart"/>
      <w:r>
        <w:rPr>
          <w:rFonts w:ascii="Arial" w:hAnsi="Arial" w:cs="Arial"/>
          <w:b/>
          <w:sz w:val="20"/>
          <w:szCs w:val="20"/>
        </w:rPr>
        <w:t>33</w:t>
      </w:r>
      <w:r w:rsidRPr="00EE2B3B">
        <w:rPr>
          <w:rFonts w:ascii="Arial" w:hAnsi="Arial" w:cs="Arial"/>
          <w:b/>
          <w:sz w:val="20"/>
          <w:szCs w:val="20"/>
        </w:rPr>
        <w:t>-</w:t>
      </w:r>
      <w:r w:rsidRPr="00EE2B3B">
        <w:rPr>
          <w:rFonts w:ascii="Arial" w:eastAsia="MS Mincho" w:hAnsi="Arial" w:cs="Arial"/>
          <w:color w:val="363636"/>
          <w:sz w:val="20"/>
          <w:szCs w:val="20"/>
          <w:lang w:eastAsia="ja-JP"/>
        </w:rPr>
        <w:t>a)</w:t>
      </w:r>
      <w:proofErr w:type="gramEnd"/>
      <w:r w:rsidRPr="00EE2B3B">
        <w:rPr>
          <w:rFonts w:ascii="Arial" w:eastAsia="MS Mincho" w:hAnsi="Arial" w:cs="Arial"/>
          <w:color w:val="363636"/>
          <w:sz w:val="20"/>
          <w:szCs w:val="20"/>
          <w:lang w:eastAsia="ja-JP"/>
        </w:rPr>
        <w:t xml:space="preserve">  Explique por que  </w:t>
      </w:r>
      <w:r w:rsidRPr="00EE2B3B">
        <w:rPr>
          <w:rFonts w:ascii="Arial" w:eastAsia="MS Mincho" w:hAnsi="Arial" w:cs="Arial"/>
          <w:position w:val="-12"/>
          <w:sz w:val="20"/>
          <w:szCs w:val="20"/>
          <w:lang w:eastAsia="ja-JP"/>
        </w:rPr>
        <w:object w:dxaOrig="795" w:dyaOrig="345">
          <v:shape id="_x0000_i1032" type="#_x0000_t75" style="width:39.45pt;height:17.55pt" o:ole="">
            <v:imagedata r:id="rId37" o:title=""/>
          </v:shape>
          <o:OLEObject Type="Embed" ProgID="Equation.DSMT4" ShapeID="_x0000_i1032" DrawAspect="Content" ObjectID="_1699188724" r:id="rId38"/>
        </w:object>
      </w:r>
      <w:r w:rsidRPr="00EE2B3B">
        <w:rPr>
          <w:rFonts w:ascii="Arial" w:eastAsia="MS Mincho" w:hAnsi="Arial" w:cs="Arial"/>
          <w:sz w:val="20"/>
          <w:szCs w:val="20"/>
          <w:lang w:eastAsia="ja-JP"/>
        </w:rPr>
        <w:t xml:space="preserve"> resulta em </w:t>
      </w:r>
      <w:r w:rsidRPr="00EE2B3B">
        <w:rPr>
          <w:rFonts w:ascii="Arial" w:eastAsia="MS Mincho" w:hAnsi="Arial" w:cs="Arial"/>
          <w:position w:val="-6"/>
          <w:sz w:val="20"/>
          <w:szCs w:val="20"/>
          <w:lang w:eastAsia="ja-JP"/>
        </w:rPr>
        <w:object w:dxaOrig="450" w:dyaOrig="255">
          <v:shape id="_x0000_i1033" type="#_x0000_t75" style="width:22.55pt;height:12.5pt" o:ole="">
            <v:imagedata r:id="rId39" o:title=""/>
          </v:shape>
          <o:OLEObject Type="Embed" ProgID="Equation.DSMT4" ShapeID="_x0000_i1033" DrawAspect="Content" ObjectID="_1699188725" r:id="rId40"/>
        </w:object>
      </w:r>
    </w:p>
    <w:p w:rsidR="00EE2B3B" w:rsidRPr="00EE2B3B" w:rsidRDefault="00EE2B3B" w:rsidP="00EE2B3B">
      <w:pPr>
        <w:spacing w:before="240"/>
        <w:ind w:hanging="284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eastAsia="MS Mincho" w:hAnsi="Arial" w:cs="Arial"/>
          <w:sz w:val="20"/>
          <w:szCs w:val="20"/>
          <w:lang w:eastAsia="ja-JP"/>
        </w:rPr>
        <w:t xml:space="preserve">     b) Quando multiplicamos dois números negativos, vamos ter produto positivo ou negativo? </w:t>
      </w:r>
    </w:p>
    <w:p w:rsidR="00EE2B3B" w:rsidRPr="00EE2B3B" w:rsidRDefault="00EE2B3B" w:rsidP="00EE2B3B">
      <w:pPr>
        <w:spacing w:before="240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EE2B3B">
        <w:rPr>
          <w:rFonts w:ascii="Arial" w:eastAsia="MS Mincho" w:hAnsi="Arial" w:cs="Arial"/>
          <w:sz w:val="20"/>
          <w:szCs w:val="20"/>
          <w:lang w:eastAsia="ja-JP"/>
        </w:rPr>
        <w:t>c) Agora, dê os produtos de:</w:t>
      </w:r>
    </w:p>
    <w:p w:rsidR="00EE2B3B" w:rsidRPr="00EE2B3B" w:rsidRDefault="00EE2B3B" w:rsidP="00EE2B3B">
      <w:pPr>
        <w:spacing w:before="240" w:line="360" w:lineRule="auto"/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eastAsia="MS Mincho" w:hAnsi="Arial" w:cs="Arial"/>
          <w:position w:val="-84"/>
          <w:sz w:val="20"/>
          <w:szCs w:val="20"/>
          <w:lang w:eastAsia="ja-JP"/>
        </w:rPr>
        <w:object w:dxaOrig="6015" w:dyaOrig="1785">
          <v:shape id="_x0000_i1034" type="#_x0000_t75" style="width:300.5pt;height:89.55pt" o:ole="">
            <v:imagedata r:id="rId41" o:title=""/>
          </v:shape>
          <o:OLEObject Type="Embed" ProgID="Equation.DSMT4" ShapeID="_x0000_i1034" DrawAspect="Content" ObjectID="_1699188726" r:id="rId42"/>
        </w:object>
      </w:r>
    </w:p>
    <w:p w:rsidR="00EE2B3B" w:rsidRPr="00EE2B3B" w:rsidRDefault="00EE2B3B" w:rsidP="00EE2B3B">
      <w:pPr>
        <w:tabs>
          <w:tab w:val="left" w:pos="4320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b/>
          <w:sz w:val="20"/>
          <w:szCs w:val="20"/>
        </w:rPr>
        <w:t>34-</w:t>
      </w:r>
      <w:r w:rsidRPr="00EE2B3B">
        <w:rPr>
          <w:rFonts w:ascii="Arial" w:hAnsi="Arial" w:cs="Arial"/>
          <w:sz w:val="20"/>
          <w:szCs w:val="20"/>
        </w:rPr>
        <w:t>Veja quanto o termômetro está marcando em cada horário:</w:t>
      </w:r>
    </w:p>
    <w:p w:rsidR="00EE2B3B" w:rsidRPr="00EE2B3B" w:rsidRDefault="00EE2B3B" w:rsidP="00EE2B3B">
      <w:pPr>
        <w:tabs>
          <w:tab w:val="left" w:pos="4320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5391150" cy="1381125"/>
            <wp:effectExtent l="0" t="0" r="0" b="9525"/>
            <wp:docPr id="249508935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tabs>
          <w:tab w:val="left" w:pos="709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Agora responda: de quantos graus a temperatura aumentou ou diminuiu:</w:t>
      </w:r>
    </w:p>
    <w:p w:rsidR="00EE2B3B" w:rsidRPr="00EE2B3B" w:rsidRDefault="00EE2B3B" w:rsidP="00EE2B3B">
      <w:pPr>
        <w:tabs>
          <w:tab w:val="left" w:pos="4320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a) das 8 horas às 10 horas?</w:t>
      </w:r>
      <w:r w:rsidRPr="00EE2B3B">
        <w:rPr>
          <w:rFonts w:ascii="Arial" w:hAnsi="Arial" w:cs="Arial"/>
          <w:sz w:val="20"/>
          <w:szCs w:val="20"/>
        </w:rPr>
        <w:tab/>
      </w:r>
      <w:r w:rsidRPr="00EE2B3B">
        <w:rPr>
          <w:rFonts w:ascii="Arial" w:hAnsi="Arial" w:cs="Arial"/>
          <w:sz w:val="20"/>
          <w:szCs w:val="20"/>
        </w:rPr>
        <w:tab/>
        <w:t>b) das 10 horas às 14 horas?</w:t>
      </w:r>
    </w:p>
    <w:p w:rsidR="00EE2B3B" w:rsidRPr="00EE2B3B" w:rsidRDefault="00EE2B3B" w:rsidP="00EE2B3B">
      <w:pPr>
        <w:tabs>
          <w:tab w:val="left" w:pos="4320"/>
        </w:tabs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c) das 14 horas às 18 horas?</w:t>
      </w:r>
      <w:r w:rsidRPr="00EE2B3B">
        <w:rPr>
          <w:rFonts w:ascii="Arial" w:hAnsi="Arial" w:cs="Arial"/>
          <w:sz w:val="20"/>
          <w:szCs w:val="20"/>
        </w:rPr>
        <w:tab/>
      </w:r>
      <w:r w:rsidRPr="00EE2B3B">
        <w:rPr>
          <w:rFonts w:ascii="Arial" w:hAnsi="Arial" w:cs="Arial"/>
          <w:sz w:val="20"/>
          <w:szCs w:val="20"/>
        </w:rPr>
        <w:tab/>
        <w:t>d) das 18 horas às 22 horas?</w:t>
      </w: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e) das 22 horas à meia-noite?</w:t>
      </w: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>35-Determine o valor de cada letra no esquema.</w:t>
      </w: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3238500" cy="1419225"/>
            <wp:effectExtent l="0" t="0" r="0" b="9525"/>
            <wp:docPr id="249508936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B3B" w:rsidRPr="00EE2B3B" w:rsidRDefault="00EE2B3B" w:rsidP="00EE2B3B">
      <w:pPr>
        <w:pStyle w:val="Perguntas1"/>
        <w:ind w:left="0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EE2B3B">
        <w:rPr>
          <w:rFonts w:cs="Arial"/>
          <w:sz w:val="20"/>
        </w:rPr>
        <w:t>36-Calcule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3969"/>
        <w:gridCol w:w="2269"/>
      </w:tblGrid>
      <w:tr w:rsidR="00EE2B3B" w:rsidRPr="00EE2B3B" w:rsidTr="004B59B7">
        <w:tc>
          <w:tcPr>
            <w:tcW w:w="3969" w:type="dxa"/>
            <w:hideMark/>
          </w:tcPr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a) (+ 9) + (</w:t>
            </w:r>
            <w:r w:rsidRPr="00EE2B3B">
              <w:sym w:font="Symbol" w:char="F02D"/>
            </w:r>
            <w:r w:rsidRPr="00EE2B3B">
              <w:t xml:space="preserve"> 3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b) (+ 7) + (+ 2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c) (</w:t>
            </w:r>
            <w:r w:rsidRPr="00EE2B3B">
              <w:sym w:font="Symbol" w:char="F02D"/>
            </w:r>
            <w:r w:rsidRPr="00EE2B3B">
              <w:t xml:space="preserve"> 4) + (</w:t>
            </w:r>
            <w:r w:rsidRPr="00EE2B3B">
              <w:sym w:font="Symbol" w:char="F02D"/>
            </w:r>
            <w:r w:rsidRPr="00EE2B3B">
              <w:t>8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d) (</w:t>
            </w:r>
            <w:r w:rsidRPr="00EE2B3B">
              <w:sym w:font="Symbol" w:char="F02D"/>
            </w:r>
            <w:r w:rsidRPr="00EE2B3B">
              <w:t xml:space="preserve"> 7) + (+ 7)</w:t>
            </w:r>
          </w:p>
        </w:tc>
        <w:tc>
          <w:tcPr>
            <w:tcW w:w="2269" w:type="dxa"/>
            <w:hideMark/>
          </w:tcPr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e) (</w:t>
            </w:r>
            <w:r w:rsidRPr="00EE2B3B">
              <w:sym w:font="Symbol" w:char="F02D"/>
            </w:r>
            <w:r w:rsidRPr="00EE2B3B">
              <w:t xml:space="preserve"> 5) </w:t>
            </w:r>
            <w:r w:rsidRPr="00EE2B3B">
              <w:sym w:font="Symbol" w:char="F02D"/>
            </w:r>
            <w:r w:rsidRPr="00EE2B3B">
              <w:t xml:space="preserve"> (</w:t>
            </w:r>
            <w:r w:rsidRPr="00EE2B3B">
              <w:sym w:font="Symbol" w:char="F02D"/>
            </w:r>
            <w:r w:rsidRPr="00EE2B3B">
              <w:t xml:space="preserve"> 6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 xml:space="preserve">f) (+ 8) </w:t>
            </w:r>
            <w:r w:rsidRPr="00EE2B3B">
              <w:sym w:font="Symbol" w:char="F02D"/>
            </w:r>
            <w:r w:rsidRPr="00EE2B3B">
              <w:t xml:space="preserve"> (+ 2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 xml:space="preserve">g) (+ 7) </w:t>
            </w:r>
            <w:r w:rsidRPr="00EE2B3B">
              <w:sym w:font="Symbol" w:char="F02D"/>
            </w:r>
            <w:r w:rsidRPr="00EE2B3B">
              <w:t xml:space="preserve"> (</w:t>
            </w:r>
            <w:r w:rsidRPr="00EE2B3B">
              <w:sym w:font="Symbol" w:char="F02D"/>
            </w:r>
            <w:r w:rsidRPr="00EE2B3B">
              <w:t xml:space="preserve"> 2)</w:t>
            </w:r>
          </w:p>
          <w:p w:rsidR="00EE2B3B" w:rsidRPr="00EE2B3B" w:rsidRDefault="00EE2B3B" w:rsidP="00EE2B3B">
            <w:pPr>
              <w:pStyle w:val="Normal-texto"/>
              <w:spacing w:before="60" w:after="60"/>
              <w:ind w:left="0" w:firstLine="0"/>
            </w:pPr>
            <w:r w:rsidRPr="00EE2B3B">
              <w:t>h) (</w:t>
            </w:r>
            <w:r w:rsidRPr="00EE2B3B">
              <w:sym w:font="Symbol" w:char="F02D"/>
            </w:r>
            <w:r w:rsidRPr="00EE2B3B">
              <w:t xml:space="preserve"> 6) </w:t>
            </w:r>
            <w:r w:rsidRPr="00EE2B3B">
              <w:sym w:font="Symbol" w:char="F02D"/>
            </w:r>
            <w:r w:rsidRPr="00EE2B3B">
              <w:t xml:space="preserve"> (+ 7)</w:t>
            </w:r>
          </w:p>
        </w:tc>
      </w:tr>
    </w:tbl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  <w:r w:rsidRPr="00EE2B3B">
        <w:rPr>
          <w:rFonts w:ascii="Arial" w:hAnsi="Arial" w:cs="Arial"/>
          <w:sz w:val="20"/>
          <w:szCs w:val="20"/>
        </w:rPr>
        <w:t xml:space="preserve">37-Escreva os números 11, </w:t>
      </w:r>
      <w:r w:rsidRPr="00EE2B3B">
        <w:rPr>
          <w:rFonts w:ascii="Arial" w:hAnsi="Arial" w:cs="Arial"/>
          <w:sz w:val="20"/>
          <w:szCs w:val="20"/>
        </w:rPr>
        <w:sym w:font="Symbol" w:char="F02D"/>
      </w:r>
      <w:r w:rsidRPr="00EE2B3B">
        <w:rPr>
          <w:rFonts w:ascii="Arial" w:hAnsi="Arial" w:cs="Arial"/>
          <w:sz w:val="20"/>
          <w:szCs w:val="20"/>
        </w:rPr>
        <w:t xml:space="preserve"> 71, 71, </w:t>
      </w:r>
      <w:r w:rsidRPr="00EE2B3B">
        <w:rPr>
          <w:rFonts w:ascii="Arial" w:hAnsi="Arial" w:cs="Arial"/>
          <w:sz w:val="20"/>
          <w:szCs w:val="20"/>
        </w:rPr>
        <w:sym w:font="Symbol" w:char="F02D"/>
      </w:r>
      <w:r w:rsidRPr="00EE2B3B">
        <w:rPr>
          <w:rFonts w:ascii="Arial" w:hAnsi="Arial" w:cs="Arial"/>
          <w:sz w:val="20"/>
          <w:szCs w:val="20"/>
        </w:rPr>
        <w:t xml:space="preserve"> 11, </w:t>
      </w:r>
      <w:r w:rsidRPr="00EE2B3B">
        <w:rPr>
          <w:rFonts w:ascii="Arial" w:hAnsi="Arial" w:cs="Arial"/>
          <w:sz w:val="20"/>
          <w:szCs w:val="20"/>
        </w:rPr>
        <w:sym w:font="Symbol" w:char="F02D"/>
      </w:r>
      <w:r w:rsidRPr="00EE2B3B">
        <w:rPr>
          <w:rFonts w:ascii="Arial" w:hAnsi="Arial" w:cs="Arial"/>
          <w:sz w:val="20"/>
          <w:szCs w:val="20"/>
        </w:rPr>
        <w:t xml:space="preserve"> 77, 77, </w:t>
      </w:r>
      <w:r w:rsidRPr="00EE2B3B">
        <w:rPr>
          <w:rFonts w:ascii="Arial" w:hAnsi="Arial" w:cs="Arial"/>
          <w:sz w:val="20"/>
          <w:szCs w:val="20"/>
        </w:rPr>
        <w:sym w:font="Symbol" w:char="F02D"/>
      </w:r>
      <w:r w:rsidRPr="00EE2B3B">
        <w:rPr>
          <w:rFonts w:ascii="Arial" w:hAnsi="Arial" w:cs="Arial"/>
          <w:sz w:val="20"/>
          <w:szCs w:val="20"/>
        </w:rPr>
        <w:t xml:space="preserve"> 20, 20 </w:t>
      </w:r>
      <w:r w:rsidRPr="00EE2B3B">
        <w:rPr>
          <w:rFonts w:ascii="Arial" w:hAnsi="Arial" w:cs="Arial"/>
          <w:sz w:val="20"/>
          <w:szCs w:val="20"/>
        </w:rPr>
        <w:sym w:font="Symbol" w:char="F02D"/>
      </w:r>
      <w:r w:rsidRPr="00EE2B3B">
        <w:rPr>
          <w:rFonts w:ascii="Arial" w:hAnsi="Arial" w:cs="Arial"/>
          <w:sz w:val="20"/>
          <w:szCs w:val="20"/>
        </w:rPr>
        <w:t xml:space="preserve"> 17 e + 17 em ordem decrescente.</w:t>
      </w:r>
    </w:p>
    <w:p w:rsidR="00EE2B3B" w:rsidRPr="00EE2B3B" w:rsidRDefault="00EE2B3B" w:rsidP="00EE2B3B">
      <w:pPr>
        <w:pStyle w:val="PargrafodaLista"/>
        <w:ind w:left="0"/>
        <w:jc w:val="both"/>
        <w:rPr>
          <w:rFonts w:ascii="Arial" w:hAnsi="Arial" w:cs="Arial"/>
          <w:sz w:val="20"/>
          <w:szCs w:val="20"/>
        </w:rPr>
      </w:pPr>
    </w:p>
    <w:p w:rsidR="00EE2B3B" w:rsidRPr="00EE2B3B" w:rsidRDefault="00EE2B3B" w:rsidP="00EE2B3B">
      <w:pPr>
        <w:pStyle w:val="Perguntas1"/>
        <w:ind w:left="0"/>
        <w:rPr>
          <w:rFonts w:cs="Arial"/>
          <w:sz w:val="20"/>
        </w:rPr>
      </w:pPr>
      <w:r>
        <w:rPr>
          <w:rFonts w:cs="Arial"/>
          <w:sz w:val="20"/>
        </w:rPr>
        <w:t xml:space="preserve">        </w:t>
      </w:r>
      <w:r w:rsidRPr="00EE2B3B">
        <w:rPr>
          <w:rFonts w:cs="Arial"/>
          <w:sz w:val="20"/>
        </w:rPr>
        <w:t>38-Escreva o oposto (ou simétrico) de cada número inteiro dado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3969"/>
        <w:gridCol w:w="2269"/>
      </w:tblGrid>
      <w:tr w:rsidR="00EE2B3B" w:rsidRPr="00EE2B3B" w:rsidTr="004B59B7">
        <w:tc>
          <w:tcPr>
            <w:tcW w:w="3969" w:type="dxa"/>
            <w:hideMark/>
          </w:tcPr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a) </w:t>
            </w:r>
            <w:r w:rsidRPr="00EE2B3B">
              <w:sym w:font="Symbol" w:char="F02D"/>
            </w:r>
            <w:r w:rsidRPr="00EE2B3B">
              <w:t xml:space="preserve"> 3</w:t>
            </w:r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b) </w:t>
            </w:r>
            <w:proofErr w:type="gramStart"/>
            <w:r w:rsidRPr="00EE2B3B">
              <w:t>1</w:t>
            </w:r>
            <w:proofErr w:type="gramEnd"/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c) </w:t>
            </w:r>
            <w:r w:rsidRPr="00EE2B3B">
              <w:sym w:font="Symbol" w:char="F02D"/>
            </w:r>
            <w:r w:rsidRPr="00EE2B3B">
              <w:t xml:space="preserve"> 2</w:t>
            </w:r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d) </w:t>
            </w:r>
            <w:proofErr w:type="gramStart"/>
            <w:r w:rsidRPr="00EE2B3B">
              <w:t>0</w:t>
            </w:r>
            <w:proofErr w:type="gramEnd"/>
          </w:p>
        </w:tc>
        <w:tc>
          <w:tcPr>
            <w:tcW w:w="2269" w:type="dxa"/>
            <w:hideMark/>
          </w:tcPr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e) </w:t>
            </w:r>
            <w:proofErr w:type="gramStart"/>
            <w:r w:rsidRPr="00EE2B3B">
              <w:t>2</w:t>
            </w:r>
            <w:proofErr w:type="gramEnd"/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f) </w:t>
            </w:r>
            <w:r w:rsidRPr="00EE2B3B">
              <w:sym w:font="Symbol" w:char="F02D"/>
            </w:r>
            <w:r w:rsidRPr="00EE2B3B">
              <w:t xml:space="preserve"> 1</w:t>
            </w:r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g) </w:t>
            </w:r>
            <w:proofErr w:type="gramStart"/>
            <w:r w:rsidRPr="00EE2B3B">
              <w:t>3</w:t>
            </w:r>
            <w:proofErr w:type="gramEnd"/>
          </w:p>
          <w:p w:rsidR="00EE2B3B" w:rsidRPr="00EE2B3B" w:rsidRDefault="00EE2B3B" w:rsidP="00EE2B3B">
            <w:pPr>
              <w:pStyle w:val="Normal-texto"/>
              <w:spacing w:before="80" w:after="80"/>
              <w:ind w:left="0" w:firstLine="0"/>
            </w:pPr>
            <w:r w:rsidRPr="00EE2B3B">
              <w:t xml:space="preserve">h) </w:t>
            </w:r>
            <w:proofErr w:type="gramStart"/>
            <w:r w:rsidRPr="00EE2B3B">
              <w:t>4</w:t>
            </w:r>
            <w:proofErr w:type="gramEnd"/>
          </w:p>
        </w:tc>
      </w:tr>
    </w:tbl>
    <w:p w:rsidR="00EE2B3B" w:rsidRPr="00EE2B3B" w:rsidRDefault="00EE2B3B" w:rsidP="00EE2B3B">
      <w:pPr>
        <w:pStyle w:val="Perguntas1"/>
        <w:ind w:left="0"/>
        <w:rPr>
          <w:rFonts w:cs="Arial"/>
          <w:sz w:val="20"/>
        </w:rPr>
      </w:pPr>
      <w:r>
        <w:rPr>
          <w:rFonts w:cs="Arial"/>
          <w:sz w:val="20"/>
        </w:rPr>
        <w:t xml:space="preserve">       39</w:t>
      </w:r>
      <w:r w:rsidRPr="00EE2B3B">
        <w:rPr>
          <w:rFonts w:cs="Arial"/>
          <w:sz w:val="20"/>
        </w:rPr>
        <w:t>-Calcule as seguintes operações:</w:t>
      </w:r>
    </w:p>
    <w:p w:rsidR="00EE2B3B" w:rsidRPr="00EE2B3B" w:rsidRDefault="00EE2B3B" w:rsidP="00EE2B3B">
      <w:pPr>
        <w:pStyle w:val="respostaab"/>
        <w:numPr>
          <w:ilvl w:val="0"/>
          <w:numId w:val="39"/>
        </w:numPr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3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(5 + 8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12)</w:t>
      </w: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numPr>
          <w:ilvl w:val="0"/>
          <w:numId w:val="39"/>
        </w:numPr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  <w:r w:rsidRPr="00EE2B3B">
        <w:rPr>
          <w:rFonts w:cs="Arial"/>
          <w:sz w:val="20"/>
        </w:rPr>
        <w:t xml:space="preserve">15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[3 + (9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13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18)]</w:t>
      </w: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 w:firstLine="0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 w:firstLine="0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numPr>
          <w:ilvl w:val="0"/>
          <w:numId w:val="39"/>
        </w:numPr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  <w:r w:rsidRPr="00EE2B3B">
        <w:rPr>
          <w:rFonts w:cs="Arial"/>
          <w:sz w:val="20"/>
        </w:rPr>
        <w:t xml:space="preserve">20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{6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[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1 + (3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6)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2]}</w:t>
      </w: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 w:firstLine="0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tabs>
          <w:tab w:val="clear" w:pos="10064"/>
          <w:tab w:val="left" w:leader="underscore" w:pos="10206"/>
        </w:tabs>
        <w:ind w:left="142" w:firstLine="0"/>
        <w:rPr>
          <w:rFonts w:cs="Arial"/>
          <w:sz w:val="20"/>
        </w:rPr>
      </w:pPr>
    </w:p>
    <w:p w:rsidR="00EE2B3B" w:rsidRPr="00EE2B3B" w:rsidRDefault="00EE2B3B" w:rsidP="00EE2B3B">
      <w:pPr>
        <w:pStyle w:val="respostaab"/>
        <w:numPr>
          <w:ilvl w:val="0"/>
          <w:numId w:val="39"/>
        </w:numPr>
        <w:tabs>
          <w:tab w:val="clear" w:pos="10064"/>
          <w:tab w:val="left" w:leader="underscore" w:pos="10206"/>
        </w:tabs>
        <w:ind w:left="142"/>
        <w:rPr>
          <w:rFonts w:cs="Arial"/>
          <w:sz w:val="20"/>
        </w:rPr>
      </w:pP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4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{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2 + 3 + [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2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(6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9 </w:t>
      </w:r>
      <w:r w:rsidRPr="00EE2B3B">
        <w:rPr>
          <w:rFonts w:cs="Arial"/>
          <w:sz w:val="20"/>
        </w:rPr>
        <w:sym w:font="Symbol" w:char="F02D"/>
      </w:r>
      <w:r w:rsidRPr="00EE2B3B">
        <w:rPr>
          <w:rFonts w:cs="Arial"/>
          <w:sz w:val="20"/>
        </w:rPr>
        <w:t xml:space="preserve"> 3)]}</w:t>
      </w:r>
    </w:p>
    <w:p w:rsidR="00EE2B3B" w:rsidRPr="00EE2B3B" w:rsidRDefault="00EE2B3B" w:rsidP="00EE2B3B">
      <w:pPr>
        <w:pStyle w:val="Perguntas1"/>
        <w:ind w:left="0"/>
        <w:rPr>
          <w:rFonts w:cs="Arial"/>
          <w:sz w:val="20"/>
        </w:rPr>
      </w:pPr>
      <w:r>
        <w:rPr>
          <w:rFonts w:cs="Arial"/>
          <w:sz w:val="20"/>
        </w:rPr>
        <w:t xml:space="preserve">       </w:t>
      </w:r>
      <w:r w:rsidRPr="00EE2B3B">
        <w:rPr>
          <w:rFonts w:cs="Arial"/>
          <w:sz w:val="20"/>
        </w:rPr>
        <w:t>40-Resolva os problemas:</w:t>
      </w:r>
      <w:r>
        <w:rPr>
          <w:rFonts w:cs="Arial"/>
          <w:sz w:val="20"/>
        </w:rPr>
        <w:t xml:space="preserve"> </w:t>
      </w:r>
    </w:p>
    <w:p w:rsidR="00EE2B3B" w:rsidRPr="00EE2B3B" w:rsidRDefault="00EE2B3B" w:rsidP="00EE2B3B">
      <w:pPr>
        <w:pStyle w:val="respostaab"/>
        <w:ind w:left="0" w:firstLine="0"/>
        <w:rPr>
          <w:rFonts w:cs="Arial"/>
          <w:sz w:val="20"/>
        </w:rPr>
      </w:pPr>
      <w:r>
        <w:rPr>
          <w:rFonts w:cs="Arial"/>
          <w:sz w:val="20"/>
        </w:rPr>
        <w:t xml:space="preserve"> </w:t>
      </w:r>
      <w:r w:rsidRPr="00EE2B3B">
        <w:rPr>
          <w:rFonts w:cs="Arial"/>
          <w:sz w:val="20"/>
        </w:rPr>
        <w:t xml:space="preserve">O balanço de uma empresa, durante </w:t>
      </w:r>
      <w:proofErr w:type="gramStart"/>
      <w:r w:rsidRPr="00EE2B3B">
        <w:rPr>
          <w:rFonts w:cs="Arial"/>
          <w:sz w:val="20"/>
        </w:rPr>
        <w:t>4</w:t>
      </w:r>
      <w:proofErr w:type="gramEnd"/>
      <w:r w:rsidRPr="00EE2B3B">
        <w:rPr>
          <w:rFonts w:cs="Arial"/>
          <w:sz w:val="20"/>
        </w:rPr>
        <w:t xml:space="preserve"> anos consecutivos, aprese</w:t>
      </w:r>
      <w:r>
        <w:rPr>
          <w:rFonts w:cs="Arial"/>
          <w:sz w:val="20"/>
        </w:rPr>
        <w:t xml:space="preserve">ntou os seguintes  </w:t>
      </w:r>
      <w:r w:rsidRPr="00EE2B3B">
        <w:rPr>
          <w:rFonts w:cs="Arial"/>
          <w:sz w:val="20"/>
        </w:rPr>
        <w:t>resultados:</w:t>
      </w:r>
    </w:p>
    <w:p w:rsidR="00EE2B3B" w:rsidRPr="00EE2B3B" w:rsidRDefault="00EE2B3B" w:rsidP="00EE2B3B">
      <w:pPr>
        <w:pStyle w:val="respostaab"/>
        <w:ind w:left="0" w:firstLine="0"/>
        <w:rPr>
          <w:rFonts w:cs="Arial"/>
          <w:sz w:val="20"/>
        </w:rPr>
      </w:pPr>
    </w:p>
    <w:p w:rsidR="00EE2B3B" w:rsidRPr="00EE2B3B" w:rsidRDefault="00EE2B3B" w:rsidP="00EE2B3B">
      <w:pPr>
        <w:pStyle w:val="Normal-texto"/>
        <w:spacing w:before="40" w:after="40"/>
        <w:ind w:left="0" w:hanging="284"/>
      </w:pPr>
      <w:r w:rsidRPr="00EE2B3B">
        <w:tab/>
        <w:t>1</w:t>
      </w:r>
      <w:r w:rsidRPr="00EE2B3B">
        <w:rPr>
          <w:u w:val="single"/>
          <w:vertAlign w:val="superscript"/>
        </w:rPr>
        <w:t>o</w:t>
      </w:r>
      <w:r w:rsidRPr="00EE2B3B">
        <w:t xml:space="preserve"> ano: lucro de R$ 20.356.018,00</w:t>
      </w:r>
    </w:p>
    <w:p w:rsidR="00EE2B3B" w:rsidRPr="00EE2B3B" w:rsidRDefault="00EE2B3B" w:rsidP="00EE2B3B">
      <w:pPr>
        <w:pStyle w:val="Normal-texto"/>
        <w:spacing w:before="40" w:after="40"/>
        <w:ind w:left="0" w:hanging="284"/>
      </w:pPr>
      <w:r w:rsidRPr="00EE2B3B">
        <w:tab/>
        <w:t>2</w:t>
      </w:r>
      <w:r w:rsidRPr="00EE2B3B">
        <w:rPr>
          <w:u w:val="single"/>
          <w:vertAlign w:val="superscript"/>
        </w:rPr>
        <w:t>o</w:t>
      </w:r>
      <w:r w:rsidRPr="00EE2B3B">
        <w:t xml:space="preserve"> ano: prejuízo de R$ 2.513.318,00</w:t>
      </w:r>
    </w:p>
    <w:p w:rsidR="00EE2B3B" w:rsidRPr="00EE2B3B" w:rsidRDefault="00EE2B3B" w:rsidP="00EE2B3B">
      <w:pPr>
        <w:pStyle w:val="Normal-texto"/>
        <w:spacing w:before="40" w:after="40"/>
        <w:ind w:left="0" w:hanging="284"/>
      </w:pPr>
      <w:r w:rsidRPr="00EE2B3B">
        <w:tab/>
        <w:t>3</w:t>
      </w:r>
      <w:r w:rsidRPr="00EE2B3B">
        <w:rPr>
          <w:u w:val="single"/>
          <w:vertAlign w:val="superscript"/>
        </w:rPr>
        <w:t>o</w:t>
      </w:r>
      <w:r w:rsidRPr="00EE2B3B">
        <w:t xml:space="preserve"> ano: prejuízo de R$ 920.002,00</w:t>
      </w:r>
    </w:p>
    <w:p w:rsidR="00EE2B3B" w:rsidRPr="00EE2B3B" w:rsidRDefault="00EE2B3B" w:rsidP="00EE2B3B">
      <w:pPr>
        <w:pStyle w:val="Normal-texto"/>
        <w:spacing w:before="40" w:after="40"/>
        <w:ind w:left="0" w:hanging="284"/>
      </w:pPr>
      <w:r w:rsidRPr="00EE2B3B">
        <w:tab/>
        <w:t>4</w:t>
      </w:r>
      <w:r w:rsidRPr="00EE2B3B">
        <w:rPr>
          <w:u w:val="single"/>
          <w:vertAlign w:val="superscript"/>
        </w:rPr>
        <w:t>o</w:t>
      </w:r>
      <w:r w:rsidRPr="00EE2B3B">
        <w:t xml:space="preserve"> ano: lucro de R$ 15.259.911,00</w:t>
      </w:r>
    </w:p>
    <w:p w:rsidR="00EE2B3B" w:rsidRPr="00EE2B3B" w:rsidRDefault="00EE2B3B" w:rsidP="00EE2B3B">
      <w:pPr>
        <w:pStyle w:val="Normal-texto"/>
        <w:spacing w:before="40" w:after="40"/>
        <w:ind w:left="0" w:hanging="284"/>
      </w:pPr>
    </w:p>
    <w:p w:rsidR="00EE2B3B" w:rsidRPr="00EE2B3B" w:rsidRDefault="00EE2B3B" w:rsidP="00EE2B3B">
      <w:pPr>
        <w:pStyle w:val="Normal-texto"/>
        <w:spacing w:before="40" w:after="40"/>
        <w:ind w:left="0" w:hanging="284"/>
      </w:pPr>
      <w:r>
        <w:t xml:space="preserve">    </w:t>
      </w:r>
      <w:r w:rsidRPr="00EE2B3B">
        <w:t>Qual o saldo dessa empresa ao final do 4º. Ano?</w:t>
      </w:r>
    </w:p>
    <w:p w:rsidR="00EE2B3B" w:rsidRDefault="00EE2B3B" w:rsidP="00EE2B3B">
      <w:pPr>
        <w:pStyle w:val="Normal-texto"/>
        <w:spacing w:before="40" w:after="40"/>
        <w:ind w:left="851" w:hanging="284"/>
      </w:pPr>
    </w:p>
    <w:p w:rsidR="00AA6917" w:rsidRPr="00AA6917" w:rsidRDefault="00AA6917" w:rsidP="00EE2B3B">
      <w:pPr>
        <w:rPr>
          <w:rFonts w:ascii="Arial" w:hAnsi="Arial" w:cs="Arial"/>
          <w:sz w:val="20"/>
          <w:szCs w:val="20"/>
        </w:rPr>
      </w:pPr>
    </w:p>
    <w:p w:rsidR="00AA6917" w:rsidRPr="00AA6917" w:rsidRDefault="00AA6917" w:rsidP="00AA6917">
      <w:pPr>
        <w:jc w:val="both"/>
        <w:rPr>
          <w:rFonts w:ascii="Arial" w:hAnsi="Arial" w:cs="Arial"/>
          <w:sz w:val="20"/>
          <w:szCs w:val="20"/>
        </w:rPr>
      </w:pPr>
    </w:p>
    <w:sectPr w:rsidR="00AA6917" w:rsidRPr="00AA6917" w:rsidSect="00D06C48">
      <w:type w:val="continuous"/>
      <w:pgSz w:w="11907" w:h="16840" w:code="9"/>
      <w:pgMar w:top="720" w:right="992" w:bottom="142" w:left="72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283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C Officina Serif Book">
    <w:altName w:val="ITC Officina Serif Boo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clip_image001"/>
      </v:shape>
    </w:pict>
  </w:numPicBullet>
  <w:abstractNum w:abstractNumId="0">
    <w:nsid w:val="0B223B31"/>
    <w:multiLevelType w:val="hybridMultilevel"/>
    <w:tmpl w:val="3274F2B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A860C1"/>
    <w:multiLevelType w:val="hybridMultilevel"/>
    <w:tmpl w:val="3812790C"/>
    <w:lvl w:ilvl="0" w:tplc="04160019">
      <w:start w:val="1"/>
      <w:numFmt w:val="lowerLetter"/>
      <w:lvlText w:val="%1.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1830F19"/>
    <w:multiLevelType w:val="hybridMultilevel"/>
    <w:tmpl w:val="CF1E4FEE"/>
    <w:lvl w:ilvl="0" w:tplc="04160019">
      <w:start w:val="1"/>
      <w:numFmt w:val="lowerLetter"/>
      <w:lvlText w:val="%1.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13140DC3"/>
    <w:multiLevelType w:val="multilevel"/>
    <w:tmpl w:val="379E2E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13782032"/>
    <w:multiLevelType w:val="hybridMultilevel"/>
    <w:tmpl w:val="28246FF6"/>
    <w:lvl w:ilvl="0" w:tplc="E7AAF636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5">
    <w:nsid w:val="1811766D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284" w:hanging="284"/>
      </w:pPr>
    </w:lvl>
  </w:abstractNum>
  <w:abstractNum w:abstractNumId="6">
    <w:nsid w:val="1F4C68F6"/>
    <w:multiLevelType w:val="hybridMultilevel"/>
    <w:tmpl w:val="E8A23B04"/>
    <w:lvl w:ilvl="0" w:tplc="04160019">
      <w:start w:val="1"/>
      <w:numFmt w:val="lowerLetter"/>
      <w:lvlText w:val="%1.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26B05E14"/>
    <w:multiLevelType w:val="hybridMultilevel"/>
    <w:tmpl w:val="CD6089D0"/>
    <w:lvl w:ilvl="0" w:tplc="0A2CA27A">
      <w:start w:val="1"/>
      <w:numFmt w:val="lowerLetter"/>
      <w:lvlText w:val="%1)"/>
      <w:lvlJc w:val="left"/>
      <w:pPr>
        <w:ind w:left="-491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8">
    <w:nsid w:val="26F53F4D"/>
    <w:multiLevelType w:val="hybridMultilevel"/>
    <w:tmpl w:val="69C892E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0956AF"/>
    <w:multiLevelType w:val="hybridMultilevel"/>
    <w:tmpl w:val="61F43B1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5F2DFE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1">
    <w:nsid w:val="3397727B"/>
    <w:multiLevelType w:val="hybridMultilevel"/>
    <w:tmpl w:val="3542753C"/>
    <w:lvl w:ilvl="0" w:tplc="04160019">
      <w:start w:val="1"/>
      <w:numFmt w:val="lowerLetter"/>
      <w:lvlText w:val="%1.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>
    <w:nsid w:val="38932239"/>
    <w:multiLevelType w:val="hybridMultilevel"/>
    <w:tmpl w:val="207212EE"/>
    <w:lvl w:ilvl="0" w:tplc="9BD0E5D4">
      <w:start w:val="5"/>
      <w:numFmt w:val="lowerLetter"/>
      <w:lvlText w:val="%1."/>
      <w:lvlJc w:val="left"/>
      <w:pPr>
        <w:ind w:left="1440" w:hanging="360"/>
      </w:pPr>
      <w:rPr>
        <w:rFonts w:hint="default"/>
        <w:sz w:val="22"/>
        <w:szCs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D92B51"/>
    <w:multiLevelType w:val="hybridMultilevel"/>
    <w:tmpl w:val="FA006916"/>
    <w:lvl w:ilvl="0" w:tplc="75C6C7D2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A37331"/>
    <w:multiLevelType w:val="hybridMultilevel"/>
    <w:tmpl w:val="776A9662"/>
    <w:lvl w:ilvl="0" w:tplc="2376CB94">
      <w:start w:val="1"/>
      <w:numFmt w:val="lowerLetter"/>
      <w:lvlText w:val="%1)"/>
      <w:lvlJc w:val="left"/>
      <w:pPr>
        <w:ind w:left="-491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5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BD4593"/>
    <w:multiLevelType w:val="multilevel"/>
    <w:tmpl w:val="0416001D"/>
    <w:styleLink w:val="Estilo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upp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46020798"/>
    <w:multiLevelType w:val="hybridMultilevel"/>
    <w:tmpl w:val="22D0D7F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196D46"/>
    <w:multiLevelType w:val="hybridMultilevel"/>
    <w:tmpl w:val="E822FE4A"/>
    <w:lvl w:ilvl="0" w:tplc="04160019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37A89"/>
    <w:multiLevelType w:val="hybridMultilevel"/>
    <w:tmpl w:val="43FEB7FE"/>
    <w:lvl w:ilvl="0" w:tplc="744E6B78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0">
    <w:nsid w:val="4E351289"/>
    <w:multiLevelType w:val="hybridMultilevel"/>
    <w:tmpl w:val="9F0C3D50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D34E90"/>
    <w:multiLevelType w:val="hybridMultilevel"/>
    <w:tmpl w:val="9C76E0EE"/>
    <w:lvl w:ilvl="0" w:tplc="45F07C48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3E6E5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B70110D"/>
    <w:multiLevelType w:val="hybridMultilevel"/>
    <w:tmpl w:val="C478EB14"/>
    <w:lvl w:ilvl="0" w:tplc="04160017">
      <w:start w:val="1"/>
      <w:numFmt w:val="lowerLetter"/>
      <w:lvlText w:val="%1)"/>
      <w:lvlJc w:val="left"/>
      <w:pPr>
        <w:ind w:left="862" w:hanging="360"/>
      </w:p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6DF466D0"/>
    <w:multiLevelType w:val="hybridMultilevel"/>
    <w:tmpl w:val="02B4256C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493211"/>
    <w:multiLevelType w:val="hybridMultilevel"/>
    <w:tmpl w:val="9F8065BE"/>
    <w:lvl w:ilvl="0" w:tplc="3514AF5A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5">
    <w:nsid w:val="6F0E3AE0"/>
    <w:multiLevelType w:val="hybridMultilevel"/>
    <w:tmpl w:val="2D765B24"/>
    <w:lvl w:ilvl="0" w:tplc="241EE998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6">
    <w:nsid w:val="6F9D22EB"/>
    <w:multiLevelType w:val="hybridMultilevel"/>
    <w:tmpl w:val="4170CA06"/>
    <w:lvl w:ilvl="0" w:tplc="A0EADC40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7">
    <w:nsid w:val="75E760F4"/>
    <w:multiLevelType w:val="hybridMultilevel"/>
    <w:tmpl w:val="F43C277E"/>
    <w:lvl w:ilvl="0" w:tplc="E2DCBBF4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8">
    <w:nsid w:val="78A82216"/>
    <w:multiLevelType w:val="hybridMultilevel"/>
    <w:tmpl w:val="DCC298E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E0AE4FA">
      <w:start w:val="1"/>
      <w:numFmt w:val="lowerLetter"/>
      <w:lvlText w:val="%2."/>
      <w:lvlJc w:val="left"/>
      <w:pPr>
        <w:ind w:left="1440" w:hanging="360"/>
      </w:pPr>
      <w:rPr>
        <w:sz w:val="22"/>
        <w:szCs w:val="22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F525D9"/>
    <w:multiLevelType w:val="hybridMultilevel"/>
    <w:tmpl w:val="F944561C"/>
    <w:lvl w:ilvl="0" w:tplc="2512AB8E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0">
    <w:nsid w:val="7A822380"/>
    <w:multiLevelType w:val="hybridMultilevel"/>
    <w:tmpl w:val="76BEE6F4"/>
    <w:lvl w:ilvl="0" w:tplc="050CD802">
      <w:start w:val="1"/>
      <w:numFmt w:val="lowerLetter"/>
      <w:lvlText w:val="%1)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31">
    <w:nsid w:val="7B216915"/>
    <w:multiLevelType w:val="hybridMultilevel"/>
    <w:tmpl w:val="47E0F132"/>
    <w:lvl w:ilvl="0" w:tplc="9642C8C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4854B0"/>
    <w:multiLevelType w:val="hybridMultilevel"/>
    <w:tmpl w:val="A57E675C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9"/>
  </w:num>
  <w:num w:numId="3">
    <w:abstractNumId w:val="26"/>
  </w:num>
  <w:num w:numId="4">
    <w:abstractNumId w:val="19"/>
  </w:num>
  <w:num w:numId="5">
    <w:abstractNumId w:val="7"/>
  </w:num>
  <w:num w:numId="6">
    <w:abstractNumId w:val="30"/>
  </w:num>
  <w:num w:numId="7">
    <w:abstractNumId w:val="24"/>
  </w:num>
  <w:num w:numId="8">
    <w:abstractNumId w:val="4"/>
  </w:num>
  <w:num w:numId="9">
    <w:abstractNumId w:val="14"/>
  </w:num>
  <w:num w:numId="10">
    <w:abstractNumId w:val="27"/>
  </w:num>
  <w:num w:numId="11">
    <w:abstractNumId w:val="22"/>
  </w:num>
  <w:num w:numId="12">
    <w:abstractNumId w:val="15"/>
  </w:num>
  <w:num w:numId="13">
    <w:abstractNumId w:val="25"/>
  </w:num>
  <w:num w:numId="14">
    <w:abstractNumId w:val="9"/>
  </w:num>
  <w:num w:numId="15">
    <w:abstractNumId w:val="8"/>
  </w:num>
  <w:num w:numId="16">
    <w:abstractNumId w:val="6"/>
  </w:num>
  <w:num w:numId="17">
    <w:abstractNumId w:val="11"/>
  </w:num>
  <w:num w:numId="18">
    <w:abstractNumId w:val="2"/>
  </w:num>
  <w:num w:numId="19">
    <w:abstractNumId w:val="13"/>
  </w:num>
  <w:num w:numId="20">
    <w:abstractNumId w:val="28"/>
  </w:num>
  <w:num w:numId="21">
    <w:abstractNumId w:val="18"/>
  </w:num>
  <w:num w:numId="22">
    <w:abstractNumId w:val="1"/>
  </w:num>
  <w:num w:numId="23">
    <w:abstractNumId w:val="31"/>
  </w:num>
  <w:num w:numId="24">
    <w:abstractNumId w:val="12"/>
  </w:num>
  <w:num w:numId="25">
    <w:abstractNumId w:val="20"/>
  </w:num>
  <w:num w:numId="26">
    <w:abstractNumId w:val="17"/>
  </w:num>
  <w:num w:numId="27">
    <w:abstractNumId w:val="0"/>
  </w:num>
  <w:num w:numId="28">
    <w:abstractNumId w:val="23"/>
  </w:num>
  <w:num w:numId="29">
    <w:abstractNumId w:val="3"/>
  </w:num>
  <w:num w:numId="3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2"/>
  </w:num>
  <w:num w:numId="39">
    <w:abstractNumId w:val="10"/>
    <w:lvlOverride w:ilvl="0">
      <w:startOverride w:val="1"/>
    </w:lvlOverride>
  </w:num>
  <w:num w:numId="40">
    <w:abstractNumId w:val="5"/>
    <w:lvlOverride w:ilvl="0">
      <w:startOverride w:val="1"/>
    </w:lvlOverride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compat/>
  <w:rsids>
    <w:rsidRoot w:val="009434A2"/>
    <w:rsid w:val="00001D0D"/>
    <w:rsid w:val="00001D46"/>
    <w:rsid w:val="00001EBD"/>
    <w:rsid w:val="00002BD0"/>
    <w:rsid w:val="00004043"/>
    <w:rsid w:val="000067DF"/>
    <w:rsid w:val="00006F8B"/>
    <w:rsid w:val="000070CB"/>
    <w:rsid w:val="00012640"/>
    <w:rsid w:val="00014012"/>
    <w:rsid w:val="0001675D"/>
    <w:rsid w:val="000205D5"/>
    <w:rsid w:val="0002140D"/>
    <w:rsid w:val="0002185A"/>
    <w:rsid w:val="00023660"/>
    <w:rsid w:val="000238BC"/>
    <w:rsid w:val="00025C47"/>
    <w:rsid w:val="00027CA3"/>
    <w:rsid w:val="00031428"/>
    <w:rsid w:val="000338B2"/>
    <w:rsid w:val="00033AC3"/>
    <w:rsid w:val="0003775D"/>
    <w:rsid w:val="00037D43"/>
    <w:rsid w:val="00041028"/>
    <w:rsid w:val="00041FDB"/>
    <w:rsid w:val="00043A81"/>
    <w:rsid w:val="00052AB3"/>
    <w:rsid w:val="00053B99"/>
    <w:rsid w:val="00053F03"/>
    <w:rsid w:val="00056342"/>
    <w:rsid w:val="00060548"/>
    <w:rsid w:val="00061218"/>
    <w:rsid w:val="00072316"/>
    <w:rsid w:val="0007380E"/>
    <w:rsid w:val="00073D48"/>
    <w:rsid w:val="000745BD"/>
    <w:rsid w:val="00074D2B"/>
    <w:rsid w:val="000758C3"/>
    <w:rsid w:val="000802B1"/>
    <w:rsid w:val="00085066"/>
    <w:rsid w:val="00090317"/>
    <w:rsid w:val="0009480D"/>
    <w:rsid w:val="000960BF"/>
    <w:rsid w:val="00096127"/>
    <w:rsid w:val="000A1523"/>
    <w:rsid w:val="000A4CEE"/>
    <w:rsid w:val="000A70F8"/>
    <w:rsid w:val="000B1817"/>
    <w:rsid w:val="000B2FC5"/>
    <w:rsid w:val="000B57FB"/>
    <w:rsid w:val="000B7FC3"/>
    <w:rsid w:val="000C092E"/>
    <w:rsid w:val="000C378E"/>
    <w:rsid w:val="000C3DC2"/>
    <w:rsid w:val="000D02CA"/>
    <w:rsid w:val="000D060D"/>
    <w:rsid w:val="000D5304"/>
    <w:rsid w:val="000D68D8"/>
    <w:rsid w:val="000E224C"/>
    <w:rsid w:val="000E2893"/>
    <w:rsid w:val="000E2F3A"/>
    <w:rsid w:val="000E3126"/>
    <w:rsid w:val="000E61B0"/>
    <w:rsid w:val="000E6E60"/>
    <w:rsid w:val="000F17BF"/>
    <w:rsid w:val="000F28D9"/>
    <w:rsid w:val="000F320D"/>
    <w:rsid w:val="000F36D6"/>
    <w:rsid w:val="000F3DCA"/>
    <w:rsid w:val="000F4516"/>
    <w:rsid w:val="000F515B"/>
    <w:rsid w:val="001004DC"/>
    <w:rsid w:val="0010079B"/>
    <w:rsid w:val="00102FC7"/>
    <w:rsid w:val="0010688B"/>
    <w:rsid w:val="00106D28"/>
    <w:rsid w:val="00107F75"/>
    <w:rsid w:val="00110C4D"/>
    <w:rsid w:val="001115DB"/>
    <w:rsid w:val="001161FD"/>
    <w:rsid w:val="001167A8"/>
    <w:rsid w:val="00117E3E"/>
    <w:rsid w:val="00120705"/>
    <w:rsid w:val="00122341"/>
    <w:rsid w:val="001230CE"/>
    <w:rsid w:val="00124544"/>
    <w:rsid w:val="00124826"/>
    <w:rsid w:val="00125730"/>
    <w:rsid w:val="001333D9"/>
    <w:rsid w:val="001340B0"/>
    <w:rsid w:val="00135822"/>
    <w:rsid w:val="00136402"/>
    <w:rsid w:val="00137D2C"/>
    <w:rsid w:val="00141066"/>
    <w:rsid w:val="0014130B"/>
    <w:rsid w:val="001418DC"/>
    <w:rsid w:val="0014194C"/>
    <w:rsid w:val="001472D5"/>
    <w:rsid w:val="001503DB"/>
    <w:rsid w:val="001512B1"/>
    <w:rsid w:val="0016401F"/>
    <w:rsid w:val="001651FC"/>
    <w:rsid w:val="001654CA"/>
    <w:rsid w:val="00167BFC"/>
    <w:rsid w:val="00172CB2"/>
    <w:rsid w:val="00173FB1"/>
    <w:rsid w:val="00174498"/>
    <w:rsid w:val="0017797F"/>
    <w:rsid w:val="0018029E"/>
    <w:rsid w:val="001803B2"/>
    <w:rsid w:val="00181A05"/>
    <w:rsid w:val="00185958"/>
    <w:rsid w:val="00186B09"/>
    <w:rsid w:val="00187077"/>
    <w:rsid w:val="00191014"/>
    <w:rsid w:val="00191E8A"/>
    <w:rsid w:val="00192605"/>
    <w:rsid w:val="001942F5"/>
    <w:rsid w:val="001959B2"/>
    <w:rsid w:val="0019669A"/>
    <w:rsid w:val="00197664"/>
    <w:rsid w:val="0019779D"/>
    <w:rsid w:val="00197E4B"/>
    <w:rsid w:val="001A0435"/>
    <w:rsid w:val="001A0E23"/>
    <w:rsid w:val="001A3B93"/>
    <w:rsid w:val="001A5210"/>
    <w:rsid w:val="001A609B"/>
    <w:rsid w:val="001A691A"/>
    <w:rsid w:val="001B4BFE"/>
    <w:rsid w:val="001B6D1D"/>
    <w:rsid w:val="001C0753"/>
    <w:rsid w:val="001C17EB"/>
    <w:rsid w:val="001C4399"/>
    <w:rsid w:val="001C6D0E"/>
    <w:rsid w:val="001D04F2"/>
    <w:rsid w:val="001D3178"/>
    <w:rsid w:val="001D333D"/>
    <w:rsid w:val="001D378D"/>
    <w:rsid w:val="001D44B3"/>
    <w:rsid w:val="001D4A63"/>
    <w:rsid w:val="001D4D86"/>
    <w:rsid w:val="001D6149"/>
    <w:rsid w:val="001D6F9F"/>
    <w:rsid w:val="001D7D21"/>
    <w:rsid w:val="001E1234"/>
    <w:rsid w:val="001E4618"/>
    <w:rsid w:val="001E6473"/>
    <w:rsid w:val="001E6C6B"/>
    <w:rsid w:val="001F0B4B"/>
    <w:rsid w:val="001F17A9"/>
    <w:rsid w:val="001F2EAF"/>
    <w:rsid w:val="001F3209"/>
    <w:rsid w:val="00200EB6"/>
    <w:rsid w:val="00202105"/>
    <w:rsid w:val="00204CD0"/>
    <w:rsid w:val="0020584B"/>
    <w:rsid w:val="00207B23"/>
    <w:rsid w:val="00215343"/>
    <w:rsid w:val="00222145"/>
    <w:rsid w:val="002222F3"/>
    <w:rsid w:val="002233DA"/>
    <w:rsid w:val="00224C60"/>
    <w:rsid w:val="00224C83"/>
    <w:rsid w:val="00224E51"/>
    <w:rsid w:val="002266DD"/>
    <w:rsid w:val="002272CC"/>
    <w:rsid w:val="00230C8A"/>
    <w:rsid w:val="00231DB3"/>
    <w:rsid w:val="00236CA0"/>
    <w:rsid w:val="00236CD0"/>
    <w:rsid w:val="00243BC3"/>
    <w:rsid w:val="002446B7"/>
    <w:rsid w:val="0024673A"/>
    <w:rsid w:val="00246F0C"/>
    <w:rsid w:val="00254F07"/>
    <w:rsid w:val="002562AF"/>
    <w:rsid w:val="002569FA"/>
    <w:rsid w:val="00256AF7"/>
    <w:rsid w:val="00262F39"/>
    <w:rsid w:val="00265234"/>
    <w:rsid w:val="00265312"/>
    <w:rsid w:val="00271EC0"/>
    <w:rsid w:val="00280D21"/>
    <w:rsid w:val="00280FBB"/>
    <w:rsid w:val="0028311B"/>
    <w:rsid w:val="00291C90"/>
    <w:rsid w:val="00293260"/>
    <w:rsid w:val="00295E8D"/>
    <w:rsid w:val="002970C4"/>
    <w:rsid w:val="002A1657"/>
    <w:rsid w:val="002A3538"/>
    <w:rsid w:val="002A4A6B"/>
    <w:rsid w:val="002B2350"/>
    <w:rsid w:val="002B25A9"/>
    <w:rsid w:val="002B463C"/>
    <w:rsid w:val="002B47D3"/>
    <w:rsid w:val="002B4AAC"/>
    <w:rsid w:val="002B51C7"/>
    <w:rsid w:val="002B787B"/>
    <w:rsid w:val="002C100E"/>
    <w:rsid w:val="002C11B9"/>
    <w:rsid w:val="002C17F7"/>
    <w:rsid w:val="002C19A8"/>
    <w:rsid w:val="002C2494"/>
    <w:rsid w:val="002C38ED"/>
    <w:rsid w:val="002C719B"/>
    <w:rsid w:val="002C72BB"/>
    <w:rsid w:val="002C7455"/>
    <w:rsid w:val="002D08FD"/>
    <w:rsid w:val="002D2111"/>
    <w:rsid w:val="002D4222"/>
    <w:rsid w:val="002D56E3"/>
    <w:rsid w:val="002D7C33"/>
    <w:rsid w:val="002E3FC2"/>
    <w:rsid w:val="002F41A0"/>
    <w:rsid w:val="002F4FDB"/>
    <w:rsid w:val="002F6F54"/>
    <w:rsid w:val="002F701F"/>
    <w:rsid w:val="00307E07"/>
    <w:rsid w:val="00310254"/>
    <w:rsid w:val="00311B85"/>
    <w:rsid w:val="00312909"/>
    <w:rsid w:val="0031344D"/>
    <w:rsid w:val="0031369F"/>
    <w:rsid w:val="003168E1"/>
    <w:rsid w:val="00316BCE"/>
    <w:rsid w:val="003204E7"/>
    <w:rsid w:val="00320F91"/>
    <w:rsid w:val="00323BB6"/>
    <w:rsid w:val="00331B3F"/>
    <w:rsid w:val="003343A7"/>
    <w:rsid w:val="00334D71"/>
    <w:rsid w:val="00336320"/>
    <w:rsid w:val="003419DF"/>
    <w:rsid w:val="00345F9D"/>
    <w:rsid w:val="00347304"/>
    <w:rsid w:val="00354A3E"/>
    <w:rsid w:val="00355D2F"/>
    <w:rsid w:val="00357EE2"/>
    <w:rsid w:val="003611E0"/>
    <w:rsid w:val="00362A1C"/>
    <w:rsid w:val="00363671"/>
    <w:rsid w:val="00364DED"/>
    <w:rsid w:val="00364FDA"/>
    <w:rsid w:val="00367622"/>
    <w:rsid w:val="00370DC9"/>
    <w:rsid w:val="00371520"/>
    <w:rsid w:val="00371B5A"/>
    <w:rsid w:val="00372F30"/>
    <w:rsid w:val="00376B63"/>
    <w:rsid w:val="00377453"/>
    <w:rsid w:val="00377863"/>
    <w:rsid w:val="003816AE"/>
    <w:rsid w:val="003822DA"/>
    <w:rsid w:val="003915BC"/>
    <w:rsid w:val="00392849"/>
    <w:rsid w:val="0039411E"/>
    <w:rsid w:val="00394966"/>
    <w:rsid w:val="003967C2"/>
    <w:rsid w:val="00396BD3"/>
    <w:rsid w:val="003A38F4"/>
    <w:rsid w:val="003A431C"/>
    <w:rsid w:val="003A6D4A"/>
    <w:rsid w:val="003B5BCF"/>
    <w:rsid w:val="003B5CBB"/>
    <w:rsid w:val="003B7FE8"/>
    <w:rsid w:val="003C2EAA"/>
    <w:rsid w:val="003D0641"/>
    <w:rsid w:val="003D1789"/>
    <w:rsid w:val="003D59AF"/>
    <w:rsid w:val="003D5EFF"/>
    <w:rsid w:val="003D63C3"/>
    <w:rsid w:val="003E06BA"/>
    <w:rsid w:val="003E3110"/>
    <w:rsid w:val="003E3BC9"/>
    <w:rsid w:val="003E415C"/>
    <w:rsid w:val="003E5C47"/>
    <w:rsid w:val="003E663B"/>
    <w:rsid w:val="003F08BF"/>
    <w:rsid w:val="003F153C"/>
    <w:rsid w:val="003F347D"/>
    <w:rsid w:val="003F6E0F"/>
    <w:rsid w:val="00402935"/>
    <w:rsid w:val="00404D96"/>
    <w:rsid w:val="00407A2F"/>
    <w:rsid w:val="004131DA"/>
    <w:rsid w:val="004142F9"/>
    <w:rsid w:val="00416E18"/>
    <w:rsid w:val="00424E63"/>
    <w:rsid w:val="004259E8"/>
    <w:rsid w:val="00425C3F"/>
    <w:rsid w:val="00427914"/>
    <w:rsid w:val="00433EB1"/>
    <w:rsid w:val="00434606"/>
    <w:rsid w:val="00435333"/>
    <w:rsid w:val="00435524"/>
    <w:rsid w:val="00435569"/>
    <w:rsid w:val="0043775D"/>
    <w:rsid w:val="0044052F"/>
    <w:rsid w:val="00444AD2"/>
    <w:rsid w:val="00446E0F"/>
    <w:rsid w:val="00447D2B"/>
    <w:rsid w:val="00454658"/>
    <w:rsid w:val="00461829"/>
    <w:rsid w:val="004631F4"/>
    <w:rsid w:val="00464056"/>
    <w:rsid w:val="004642B5"/>
    <w:rsid w:val="00466B37"/>
    <w:rsid w:val="0047193E"/>
    <w:rsid w:val="00472341"/>
    <w:rsid w:val="004772AD"/>
    <w:rsid w:val="00477E54"/>
    <w:rsid w:val="0048046F"/>
    <w:rsid w:val="004815D7"/>
    <w:rsid w:val="004844F0"/>
    <w:rsid w:val="00484973"/>
    <w:rsid w:val="00490231"/>
    <w:rsid w:val="00491C54"/>
    <w:rsid w:val="00492A2A"/>
    <w:rsid w:val="0049568F"/>
    <w:rsid w:val="004961BA"/>
    <w:rsid w:val="004A2843"/>
    <w:rsid w:val="004B21D6"/>
    <w:rsid w:val="004B7DAB"/>
    <w:rsid w:val="004C0273"/>
    <w:rsid w:val="004C56DF"/>
    <w:rsid w:val="004C768D"/>
    <w:rsid w:val="004D6D00"/>
    <w:rsid w:val="004D7940"/>
    <w:rsid w:val="004D7DC0"/>
    <w:rsid w:val="004E45B9"/>
    <w:rsid w:val="004E615E"/>
    <w:rsid w:val="004F046D"/>
    <w:rsid w:val="004F0BA5"/>
    <w:rsid w:val="004F1060"/>
    <w:rsid w:val="004F27D3"/>
    <w:rsid w:val="005012B9"/>
    <w:rsid w:val="00501888"/>
    <w:rsid w:val="00504271"/>
    <w:rsid w:val="00506383"/>
    <w:rsid w:val="005076AE"/>
    <w:rsid w:val="00512AAC"/>
    <w:rsid w:val="00514C5D"/>
    <w:rsid w:val="00515F50"/>
    <w:rsid w:val="00516667"/>
    <w:rsid w:val="005167D5"/>
    <w:rsid w:val="00521AF9"/>
    <w:rsid w:val="0052216E"/>
    <w:rsid w:val="00523C08"/>
    <w:rsid w:val="00524AE6"/>
    <w:rsid w:val="005260E5"/>
    <w:rsid w:val="0053105D"/>
    <w:rsid w:val="00531808"/>
    <w:rsid w:val="00536876"/>
    <w:rsid w:val="00551C72"/>
    <w:rsid w:val="00552D84"/>
    <w:rsid w:val="005531D7"/>
    <w:rsid w:val="00554116"/>
    <w:rsid w:val="00555B41"/>
    <w:rsid w:val="00556C4A"/>
    <w:rsid w:val="005600B7"/>
    <w:rsid w:val="005613A0"/>
    <w:rsid w:val="00565EB1"/>
    <w:rsid w:val="00567196"/>
    <w:rsid w:val="00571F3E"/>
    <w:rsid w:val="0057229D"/>
    <w:rsid w:val="00572503"/>
    <w:rsid w:val="0057398C"/>
    <w:rsid w:val="00576572"/>
    <w:rsid w:val="00576724"/>
    <w:rsid w:val="00577041"/>
    <w:rsid w:val="00577380"/>
    <w:rsid w:val="005823B6"/>
    <w:rsid w:val="005867D0"/>
    <w:rsid w:val="00587D8B"/>
    <w:rsid w:val="00594A09"/>
    <w:rsid w:val="0059760D"/>
    <w:rsid w:val="005A0FE7"/>
    <w:rsid w:val="005A1245"/>
    <w:rsid w:val="005A1798"/>
    <w:rsid w:val="005A6DC3"/>
    <w:rsid w:val="005B5368"/>
    <w:rsid w:val="005B6621"/>
    <w:rsid w:val="005B6EF5"/>
    <w:rsid w:val="005C03D5"/>
    <w:rsid w:val="005C1155"/>
    <w:rsid w:val="005C3B5A"/>
    <w:rsid w:val="005D1411"/>
    <w:rsid w:val="005D3FF2"/>
    <w:rsid w:val="005D694F"/>
    <w:rsid w:val="005E1140"/>
    <w:rsid w:val="005E1FF7"/>
    <w:rsid w:val="005E2809"/>
    <w:rsid w:val="005E3A12"/>
    <w:rsid w:val="005E3B73"/>
    <w:rsid w:val="005E46E7"/>
    <w:rsid w:val="005F4BFF"/>
    <w:rsid w:val="005F525D"/>
    <w:rsid w:val="005F59B9"/>
    <w:rsid w:val="006009B9"/>
    <w:rsid w:val="00601DD9"/>
    <w:rsid w:val="00603D69"/>
    <w:rsid w:val="006048B2"/>
    <w:rsid w:val="0061208C"/>
    <w:rsid w:val="00615941"/>
    <w:rsid w:val="00620F60"/>
    <w:rsid w:val="006252EF"/>
    <w:rsid w:val="006257E3"/>
    <w:rsid w:val="00630356"/>
    <w:rsid w:val="006305F3"/>
    <w:rsid w:val="0063782B"/>
    <w:rsid w:val="00646721"/>
    <w:rsid w:val="00647152"/>
    <w:rsid w:val="00650FF5"/>
    <w:rsid w:val="006519AB"/>
    <w:rsid w:val="00651F6A"/>
    <w:rsid w:val="0065277C"/>
    <w:rsid w:val="00652E96"/>
    <w:rsid w:val="0065393B"/>
    <w:rsid w:val="00653AAC"/>
    <w:rsid w:val="00654631"/>
    <w:rsid w:val="006577AE"/>
    <w:rsid w:val="0066035D"/>
    <w:rsid w:val="006605A4"/>
    <w:rsid w:val="00660AFF"/>
    <w:rsid w:val="00664A7C"/>
    <w:rsid w:val="00664F10"/>
    <w:rsid w:val="00665B37"/>
    <w:rsid w:val="00666C01"/>
    <w:rsid w:val="00667888"/>
    <w:rsid w:val="0067015A"/>
    <w:rsid w:val="00673355"/>
    <w:rsid w:val="006738C2"/>
    <w:rsid w:val="00673ABF"/>
    <w:rsid w:val="00674527"/>
    <w:rsid w:val="00674868"/>
    <w:rsid w:val="00682430"/>
    <w:rsid w:val="00682F8C"/>
    <w:rsid w:val="00686D0F"/>
    <w:rsid w:val="0068715B"/>
    <w:rsid w:val="0069038F"/>
    <w:rsid w:val="00692D3F"/>
    <w:rsid w:val="00693248"/>
    <w:rsid w:val="00695ADE"/>
    <w:rsid w:val="00695BB7"/>
    <w:rsid w:val="006A013C"/>
    <w:rsid w:val="006A1185"/>
    <w:rsid w:val="006A3D83"/>
    <w:rsid w:val="006A46AC"/>
    <w:rsid w:val="006B23FE"/>
    <w:rsid w:val="006B2EE7"/>
    <w:rsid w:val="006B31D0"/>
    <w:rsid w:val="006B76D9"/>
    <w:rsid w:val="006B7F5E"/>
    <w:rsid w:val="006C1F23"/>
    <w:rsid w:val="006D0FD6"/>
    <w:rsid w:val="006D188F"/>
    <w:rsid w:val="006D2C54"/>
    <w:rsid w:val="006D316F"/>
    <w:rsid w:val="006D7E73"/>
    <w:rsid w:val="006D7E92"/>
    <w:rsid w:val="006E0A00"/>
    <w:rsid w:val="006E283D"/>
    <w:rsid w:val="006E3570"/>
    <w:rsid w:val="006E6289"/>
    <w:rsid w:val="006E78A8"/>
    <w:rsid w:val="006F1ACD"/>
    <w:rsid w:val="006F385D"/>
    <w:rsid w:val="006F3877"/>
    <w:rsid w:val="006F6665"/>
    <w:rsid w:val="006F6BA9"/>
    <w:rsid w:val="00701822"/>
    <w:rsid w:val="007043B8"/>
    <w:rsid w:val="00704DD0"/>
    <w:rsid w:val="00706B44"/>
    <w:rsid w:val="0071053C"/>
    <w:rsid w:val="00713232"/>
    <w:rsid w:val="00716C7E"/>
    <w:rsid w:val="00717041"/>
    <w:rsid w:val="00721B43"/>
    <w:rsid w:val="00722301"/>
    <w:rsid w:val="00722E8B"/>
    <w:rsid w:val="007230D4"/>
    <w:rsid w:val="00725317"/>
    <w:rsid w:val="00726458"/>
    <w:rsid w:val="00730F3F"/>
    <w:rsid w:val="00732EA5"/>
    <w:rsid w:val="00734C18"/>
    <w:rsid w:val="007461B4"/>
    <w:rsid w:val="007509EA"/>
    <w:rsid w:val="007512EF"/>
    <w:rsid w:val="00751D5A"/>
    <w:rsid w:val="007546CB"/>
    <w:rsid w:val="007578C9"/>
    <w:rsid w:val="0076222A"/>
    <w:rsid w:val="0076499A"/>
    <w:rsid w:val="007654DB"/>
    <w:rsid w:val="00765550"/>
    <w:rsid w:val="00766DD4"/>
    <w:rsid w:val="00767299"/>
    <w:rsid w:val="0077049C"/>
    <w:rsid w:val="00771A7E"/>
    <w:rsid w:val="0077298F"/>
    <w:rsid w:val="00772E39"/>
    <w:rsid w:val="007755C2"/>
    <w:rsid w:val="00775620"/>
    <w:rsid w:val="00775DFA"/>
    <w:rsid w:val="00777490"/>
    <w:rsid w:val="00782F01"/>
    <w:rsid w:val="0078697A"/>
    <w:rsid w:val="00787B5A"/>
    <w:rsid w:val="00795397"/>
    <w:rsid w:val="00796780"/>
    <w:rsid w:val="007A0990"/>
    <w:rsid w:val="007A1266"/>
    <w:rsid w:val="007A19DA"/>
    <w:rsid w:val="007A3FB2"/>
    <w:rsid w:val="007A733C"/>
    <w:rsid w:val="007B1916"/>
    <w:rsid w:val="007B20CE"/>
    <w:rsid w:val="007B28E3"/>
    <w:rsid w:val="007C0174"/>
    <w:rsid w:val="007C0814"/>
    <w:rsid w:val="007C1098"/>
    <w:rsid w:val="007C1CDA"/>
    <w:rsid w:val="007C2CD1"/>
    <w:rsid w:val="007C35D3"/>
    <w:rsid w:val="007C3652"/>
    <w:rsid w:val="007C6CD0"/>
    <w:rsid w:val="007D5109"/>
    <w:rsid w:val="007D60D3"/>
    <w:rsid w:val="007D618E"/>
    <w:rsid w:val="007D7363"/>
    <w:rsid w:val="007E1EE7"/>
    <w:rsid w:val="007E40CD"/>
    <w:rsid w:val="007E5511"/>
    <w:rsid w:val="007E7DB8"/>
    <w:rsid w:val="007E7F7C"/>
    <w:rsid w:val="007F2BE0"/>
    <w:rsid w:val="007F304B"/>
    <w:rsid w:val="007F52C3"/>
    <w:rsid w:val="00802B27"/>
    <w:rsid w:val="0080479B"/>
    <w:rsid w:val="00804C3A"/>
    <w:rsid w:val="00804D90"/>
    <w:rsid w:val="00805A67"/>
    <w:rsid w:val="00810FCF"/>
    <w:rsid w:val="00811E8D"/>
    <w:rsid w:val="00813B95"/>
    <w:rsid w:val="00815B0E"/>
    <w:rsid w:val="00817ED9"/>
    <w:rsid w:val="008201C7"/>
    <w:rsid w:val="00825306"/>
    <w:rsid w:val="0083138F"/>
    <w:rsid w:val="0083375A"/>
    <w:rsid w:val="00834AA9"/>
    <w:rsid w:val="00834D82"/>
    <w:rsid w:val="00835209"/>
    <w:rsid w:val="00836E9C"/>
    <w:rsid w:val="00836F57"/>
    <w:rsid w:val="00837CA9"/>
    <w:rsid w:val="00846C01"/>
    <w:rsid w:val="0085054A"/>
    <w:rsid w:val="00851693"/>
    <w:rsid w:val="00853417"/>
    <w:rsid w:val="008568F6"/>
    <w:rsid w:val="0086188E"/>
    <w:rsid w:val="00862DBD"/>
    <w:rsid w:val="0086383A"/>
    <w:rsid w:val="00864457"/>
    <w:rsid w:val="00864A26"/>
    <w:rsid w:val="00864A2C"/>
    <w:rsid w:val="008670E4"/>
    <w:rsid w:val="00867CF0"/>
    <w:rsid w:val="00870D33"/>
    <w:rsid w:val="00870D4C"/>
    <w:rsid w:val="0087604A"/>
    <w:rsid w:val="00882B62"/>
    <w:rsid w:val="00883B2D"/>
    <w:rsid w:val="00885623"/>
    <w:rsid w:val="00885CC1"/>
    <w:rsid w:val="00891125"/>
    <w:rsid w:val="00894209"/>
    <w:rsid w:val="00895B65"/>
    <w:rsid w:val="00896130"/>
    <w:rsid w:val="0089784E"/>
    <w:rsid w:val="008A195B"/>
    <w:rsid w:val="008A5F48"/>
    <w:rsid w:val="008B19FE"/>
    <w:rsid w:val="008B4819"/>
    <w:rsid w:val="008C0EB0"/>
    <w:rsid w:val="008C5C6D"/>
    <w:rsid w:val="008C66CE"/>
    <w:rsid w:val="008C7764"/>
    <w:rsid w:val="008D1CA8"/>
    <w:rsid w:val="008D1E27"/>
    <w:rsid w:val="008D1FB7"/>
    <w:rsid w:val="008D2031"/>
    <w:rsid w:val="008E1ACF"/>
    <w:rsid w:val="008E4662"/>
    <w:rsid w:val="008E49C8"/>
    <w:rsid w:val="008F114D"/>
    <w:rsid w:val="008F1D31"/>
    <w:rsid w:val="008F206A"/>
    <w:rsid w:val="008F4A53"/>
    <w:rsid w:val="008F5074"/>
    <w:rsid w:val="008F6218"/>
    <w:rsid w:val="008F74A7"/>
    <w:rsid w:val="008F765A"/>
    <w:rsid w:val="00900BC6"/>
    <w:rsid w:val="00900FE5"/>
    <w:rsid w:val="0090231D"/>
    <w:rsid w:val="00905F7C"/>
    <w:rsid w:val="0090755B"/>
    <w:rsid w:val="00911E10"/>
    <w:rsid w:val="00912982"/>
    <w:rsid w:val="0091449B"/>
    <w:rsid w:val="0091721D"/>
    <w:rsid w:val="00917E04"/>
    <w:rsid w:val="009200F5"/>
    <w:rsid w:val="00920A3C"/>
    <w:rsid w:val="00921E5D"/>
    <w:rsid w:val="009256B0"/>
    <w:rsid w:val="009262A4"/>
    <w:rsid w:val="00927E7E"/>
    <w:rsid w:val="00931299"/>
    <w:rsid w:val="00931C59"/>
    <w:rsid w:val="009325A7"/>
    <w:rsid w:val="00934857"/>
    <w:rsid w:val="009434A2"/>
    <w:rsid w:val="009437A3"/>
    <w:rsid w:val="00945504"/>
    <w:rsid w:val="00951F1B"/>
    <w:rsid w:val="009532EC"/>
    <w:rsid w:val="00954252"/>
    <w:rsid w:val="00954389"/>
    <w:rsid w:val="009545E8"/>
    <w:rsid w:val="00954D5A"/>
    <w:rsid w:val="0095541F"/>
    <w:rsid w:val="00955DBB"/>
    <w:rsid w:val="00955ECF"/>
    <w:rsid w:val="0095610F"/>
    <w:rsid w:val="0096090B"/>
    <w:rsid w:val="00962448"/>
    <w:rsid w:val="00962562"/>
    <w:rsid w:val="009657FF"/>
    <w:rsid w:val="00966907"/>
    <w:rsid w:val="00966AB6"/>
    <w:rsid w:val="0097062F"/>
    <w:rsid w:val="00971926"/>
    <w:rsid w:val="00973B10"/>
    <w:rsid w:val="00973F69"/>
    <w:rsid w:val="0097520C"/>
    <w:rsid w:val="00980D43"/>
    <w:rsid w:val="0098135C"/>
    <w:rsid w:val="009858FB"/>
    <w:rsid w:val="00990D11"/>
    <w:rsid w:val="00991829"/>
    <w:rsid w:val="009961BA"/>
    <w:rsid w:val="00996452"/>
    <w:rsid w:val="009A75AD"/>
    <w:rsid w:val="009B0E73"/>
    <w:rsid w:val="009B4CF6"/>
    <w:rsid w:val="009B4D43"/>
    <w:rsid w:val="009B5599"/>
    <w:rsid w:val="009B6CFD"/>
    <w:rsid w:val="009B7D90"/>
    <w:rsid w:val="009C2EF5"/>
    <w:rsid w:val="009C5DD9"/>
    <w:rsid w:val="009D1150"/>
    <w:rsid w:val="009D3059"/>
    <w:rsid w:val="009D61DF"/>
    <w:rsid w:val="009D7107"/>
    <w:rsid w:val="009E2210"/>
    <w:rsid w:val="009E25F6"/>
    <w:rsid w:val="009E2692"/>
    <w:rsid w:val="009E30AF"/>
    <w:rsid w:val="009E6E89"/>
    <w:rsid w:val="009F033B"/>
    <w:rsid w:val="009F118F"/>
    <w:rsid w:val="009F32B9"/>
    <w:rsid w:val="009F3AF1"/>
    <w:rsid w:val="009F3B4B"/>
    <w:rsid w:val="009F5B23"/>
    <w:rsid w:val="009F62B4"/>
    <w:rsid w:val="009F771D"/>
    <w:rsid w:val="009F7B8D"/>
    <w:rsid w:val="00A03168"/>
    <w:rsid w:val="00A0463D"/>
    <w:rsid w:val="00A079C7"/>
    <w:rsid w:val="00A13BD0"/>
    <w:rsid w:val="00A21EF4"/>
    <w:rsid w:val="00A22256"/>
    <w:rsid w:val="00A26544"/>
    <w:rsid w:val="00A272B4"/>
    <w:rsid w:val="00A31032"/>
    <w:rsid w:val="00A34214"/>
    <w:rsid w:val="00A35732"/>
    <w:rsid w:val="00A41956"/>
    <w:rsid w:val="00A43D58"/>
    <w:rsid w:val="00A4414A"/>
    <w:rsid w:val="00A47AB8"/>
    <w:rsid w:val="00A52482"/>
    <w:rsid w:val="00A52740"/>
    <w:rsid w:val="00A5584A"/>
    <w:rsid w:val="00A60209"/>
    <w:rsid w:val="00A6088A"/>
    <w:rsid w:val="00A71740"/>
    <w:rsid w:val="00A75A12"/>
    <w:rsid w:val="00A75BB6"/>
    <w:rsid w:val="00A80DC4"/>
    <w:rsid w:val="00A81498"/>
    <w:rsid w:val="00A8239D"/>
    <w:rsid w:val="00A835FF"/>
    <w:rsid w:val="00A860B0"/>
    <w:rsid w:val="00A915B6"/>
    <w:rsid w:val="00A945A4"/>
    <w:rsid w:val="00A9784A"/>
    <w:rsid w:val="00AA45BE"/>
    <w:rsid w:val="00AA6917"/>
    <w:rsid w:val="00AA761D"/>
    <w:rsid w:val="00AB0548"/>
    <w:rsid w:val="00AB15B7"/>
    <w:rsid w:val="00AB18C4"/>
    <w:rsid w:val="00AB57CE"/>
    <w:rsid w:val="00AB6DD2"/>
    <w:rsid w:val="00AC1B3A"/>
    <w:rsid w:val="00AC2EC8"/>
    <w:rsid w:val="00AC351B"/>
    <w:rsid w:val="00AC5E8A"/>
    <w:rsid w:val="00AC6F00"/>
    <w:rsid w:val="00AD0C04"/>
    <w:rsid w:val="00AD3EE0"/>
    <w:rsid w:val="00AD4FBE"/>
    <w:rsid w:val="00AE18CE"/>
    <w:rsid w:val="00AE7419"/>
    <w:rsid w:val="00AE7532"/>
    <w:rsid w:val="00AE7EF3"/>
    <w:rsid w:val="00AF4F06"/>
    <w:rsid w:val="00AF51B6"/>
    <w:rsid w:val="00AF5CBE"/>
    <w:rsid w:val="00B00959"/>
    <w:rsid w:val="00B04BA4"/>
    <w:rsid w:val="00B07218"/>
    <w:rsid w:val="00B13442"/>
    <w:rsid w:val="00B14068"/>
    <w:rsid w:val="00B16F02"/>
    <w:rsid w:val="00B1725C"/>
    <w:rsid w:val="00B20680"/>
    <w:rsid w:val="00B2138D"/>
    <w:rsid w:val="00B224EC"/>
    <w:rsid w:val="00B251D1"/>
    <w:rsid w:val="00B366A0"/>
    <w:rsid w:val="00B4306B"/>
    <w:rsid w:val="00B44CB0"/>
    <w:rsid w:val="00B45A37"/>
    <w:rsid w:val="00B462C2"/>
    <w:rsid w:val="00B47FF1"/>
    <w:rsid w:val="00B523F5"/>
    <w:rsid w:val="00B65AE5"/>
    <w:rsid w:val="00B660BF"/>
    <w:rsid w:val="00B672D2"/>
    <w:rsid w:val="00B67725"/>
    <w:rsid w:val="00B72713"/>
    <w:rsid w:val="00B759E7"/>
    <w:rsid w:val="00B800EF"/>
    <w:rsid w:val="00B80B32"/>
    <w:rsid w:val="00B817B9"/>
    <w:rsid w:val="00B862A2"/>
    <w:rsid w:val="00B87053"/>
    <w:rsid w:val="00B87B1E"/>
    <w:rsid w:val="00B90B46"/>
    <w:rsid w:val="00B92E39"/>
    <w:rsid w:val="00B941D1"/>
    <w:rsid w:val="00B944D5"/>
    <w:rsid w:val="00B94B13"/>
    <w:rsid w:val="00B965E5"/>
    <w:rsid w:val="00BA00D8"/>
    <w:rsid w:val="00BA14C0"/>
    <w:rsid w:val="00BA1A36"/>
    <w:rsid w:val="00BB226E"/>
    <w:rsid w:val="00BB47BA"/>
    <w:rsid w:val="00BB4BF0"/>
    <w:rsid w:val="00BB4D54"/>
    <w:rsid w:val="00BB7266"/>
    <w:rsid w:val="00BC4C2D"/>
    <w:rsid w:val="00BC7F70"/>
    <w:rsid w:val="00BD093C"/>
    <w:rsid w:val="00BD0A9E"/>
    <w:rsid w:val="00BD1AB9"/>
    <w:rsid w:val="00BD1C09"/>
    <w:rsid w:val="00BD2B5A"/>
    <w:rsid w:val="00BD2C85"/>
    <w:rsid w:val="00BD2E2C"/>
    <w:rsid w:val="00BD5539"/>
    <w:rsid w:val="00BD75C5"/>
    <w:rsid w:val="00BD7944"/>
    <w:rsid w:val="00BE0C91"/>
    <w:rsid w:val="00BE27CA"/>
    <w:rsid w:val="00BE38AE"/>
    <w:rsid w:val="00BE6A60"/>
    <w:rsid w:val="00BF08D8"/>
    <w:rsid w:val="00BF1513"/>
    <w:rsid w:val="00BF4328"/>
    <w:rsid w:val="00BF48E7"/>
    <w:rsid w:val="00BF5FFB"/>
    <w:rsid w:val="00C00A05"/>
    <w:rsid w:val="00C04BD5"/>
    <w:rsid w:val="00C063D2"/>
    <w:rsid w:val="00C069C5"/>
    <w:rsid w:val="00C1133D"/>
    <w:rsid w:val="00C14CE7"/>
    <w:rsid w:val="00C20AE6"/>
    <w:rsid w:val="00C217BF"/>
    <w:rsid w:val="00C2202F"/>
    <w:rsid w:val="00C2318D"/>
    <w:rsid w:val="00C24E91"/>
    <w:rsid w:val="00C25F11"/>
    <w:rsid w:val="00C31A7B"/>
    <w:rsid w:val="00C37789"/>
    <w:rsid w:val="00C378C9"/>
    <w:rsid w:val="00C37B9C"/>
    <w:rsid w:val="00C41C12"/>
    <w:rsid w:val="00C41EED"/>
    <w:rsid w:val="00C425EF"/>
    <w:rsid w:val="00C43B70"/>
    <w:rsid w:val="00C44026"/>
    <w:rsid w:val="00C45D16"/>
    <w:rsid w:val="00C46D06"/>
    <w:rsid w:val="00C479E1"/>
    <w:rsid w:val="00C47B55"/>
    <w:rsid w:val="00C50D20"/>
    <w:rsid w:val="00C50E93"/>
    <w:rsid w:val="00C510D0"/>
    <w:rsid w:val="00C52B0C"/>
    <w:rsid w:val="00C533D0"/>
    <w:rsid w:val="00C55310"/>
    <w:rsid w:val="00C57A53"/>
    <w:rsid w:val="00C61524"/>
    <w:rsid w:val="00C61E0F"/>
    <w:rsid w:val="00C63913"/>
    <w:rsid w:val="00C65148"/>
    <w:rsid w:val="00C70F79"/>
    <w:rsid w:val="00C7173A"/>
    <w:rsid w:val="00C71EBB"/>
    <w:rsid w:val="00C71F76"/>
    <w:rsid w:val="00C7261A"/>
    <w:rsid w:val="00C73462"/>
    <w:rsid w:val="00C74A85"/>
    <w:rsid w:val="00C74B7E"/>
    <w:rsid w:val="00C77852"/>
    <w:rsid w:val="00C819EE"/>
    <w:rsid w:val="00C81BE7"/>
    <w:rsid w:val="00C84830"/>
    <w:rsid w:val="00C859A8"/>
    <w:rsid w:val="00C86DAC"/>
    <w:rsid w:val="00C87BA6"/>
    <w:rsid w:val="00C9001B"/>
    <w:rsid w:val="00C91035"/>
    <w:rsid w:val="00C94079"/>
    <w:rsid w:val="00C94E0B"/>
    <w:rsid w:val="00C960B4"/>
    <w:rsid w:val="00C963C6"/>
    <w:rsid w:val="00CB1861"/>
    <w:rsid w:val="00CB3100"/>
    <w:rsid w:val="00CB3D34"/>
    <w:rsid w:val="00CB4F9E"/>
    <w:rsid w:val="00CB610A"/>
    <w:rsid w:val="00CB634E"/>
    <w:rsid w:val="00CB7D8D"/>
    <w:rsid w:val="00CC079B"/>
    <w:rsid w:val="00CC21FB"/>
    <w:rsid w:val="00CC69F1"/>
    <w:rsid w:val="00CC6EF1"/>
    <w:rsid w:val="00CC7308"/>
    <w:rsid w:val="00CD0EC8"/>
    <w:rsid w:val="00CD37EC"/>
    <w:rsid w:val="00CD536F"/>
    <w:rsid w:val="00CD6B4E"/>
    <w:rsid w:val="00CE17C1"/>
    <w:rsid w:val="00CE41FE"/>
    <w:rsid w:val="00CE54D1"/>
    <w:rsid w:val="00CE6B54"/>
    <w:rsid w:val="00CE7269"/>
    <w:rsid w:val="00CE7A34"/>
    <w:rsid w:val="00CE7CDB"/>
    <w:rsid w:val="00CF28F5"/>
    <w:rsid w:val="00CF45E7"/>
    <w:rsid w:val="00CF6307"/>
    <w:rsid w:val="00CF6CA9"/>
    <w:rsid w:val="00CF7DD0"/>
    <w:rsid w:val="00D04287"/>
    <w:rsid w:val="00D06C48"/>
    <w:rsid w:val="00D071E4"/>
    <w:rsid w:val="00D1379E"/>
    <w:rsid w:val="00D16399"/>
    <w:rsid w:val="00D163F4"/>
    <w:rsid w:val="00D2134E"/>
    <w:rsid w:val="00D21C62"/>
    <w:rsid w:val="00D24F43"/>
    <w:rsid w:val="00D26A69"/>
    <w:rsid w:val="00D33BC9"/>
    <w:rsid w:val="00D357E1"/>
    <w:rsid w:val="00D37B5C"/>
    <w:rsid w:val="00D439EA"/>
    <w:rsid w:val="00D4533E"/>
    <w:rsid w:val="00D5013D"/>
    <w:rsid w:val="00D50475"/>
    <w:rsid w:val="00D54857"/>
    <w:rsid w:val="00D60551"/>
    <w:rsid w:val="00D6259C"/>
    <w:rsid w:val="00D63C7D"/>
    <w:rsid w:val="00D715B5"/>
    <w:rsid w:val="00D752E4"/>
    <w:rsid w:val="00D758F7"/>
    <w:rsid w:val="00D75B26"/>
    <w:rsid w:val="00D8093A"/>
    <w:rsid w:val="00D822F2"/>
    <w:rsid w:val="00D8712E"/>
    <w:rsid w:val="00D87402"/>
    <w:rsid w:val="00D87453"/>
    <w:rsid w:val="00D8756B"/>
    <w:rsid w:val="00D92E16"/>
    <w:rsid w:val="00D9468C"/>
    <w:rsid w:val="00D94F84"/>
    <w:rsid w:val="00D96984"/>
    <w:rsid w:val="00D97958"/>
    <w:rsid w:val="00DA12BF"/>
    <w:rsid w:val="00DA1C72"/>
    <w:rsid w:val="00DA2EBB"/>
    <w:rsid w:val="00DA4DF0"/>
    <w:rsid w:val="00DA5D5F"/>
    <w:rsid w:val="00DB0971"/>
    <w:rsid w:val="00DB0A0E"/>
    <w:rsid w:val="00DB111B"/>
    <w:rsid w:val="00DC1B25"/>
    <w:rsid w:val="00DC514A"/>
    <w:rsid w:val="00DC518A"/>
    <w:rsid w:val="00DD0EE0"/>
    <w:rsid w:val="00DD18B6"/>
    <w:rsid w:val="00DD50F5"/>
    <w:rsid w:val="00DD546C"/>
    <w:rsid w:val="00DE118F"/>
    <w:rsid w:val="00DE3E44"/>
    <w:rsid w:val="00DE57B0"/>
    <w:rsid w:val="00DE5ED0"/>
    <w:rsid w:val="00DF1574"/>
    <w:rsid w:val="00DF1A87"/>
    <w:rsid w:val="00DF2A62"/>
    <w:rsid w:val="00DF7CD2"/>
    <w:rsid w:val="00E02EFD"/>
    <w:rsid w:val="00E036C8"/>
    <w:rsid w:val="00E038FA"/>
    <w:rsid w:val="00E04087"/>
    <w:rsid w:val="00E05FAB"/>
    <w:rsid w:val="00E12A6A"/>
    <w:rsid w:val="00E156C8"/>
    <w:rsid w:val="00E15AF3"/>
    <w:rsid w:val="00E16C87"/>
    <w:rsid w:val="00E177AA"/>
    <w:rsid w:val="00E17D4D"/>
    <w:rsid w:val="00E17EFD"/>
    <w:rsid w:val="00E2678D"/>
    <w:rsid w:val="00E3265B"/>
    <w:rsid w:val="00E326BC"/>
    <w:rsid w:val="00E35852"/>
    <w:rsid w:val="00E3615E"/>
    <w:rsid w:val="00E376E7"/>
    <w:rsid w:val="00E40555"/>
    <w:rsid w:val="00E40BFE"/>
    <w:rsid w:val="00E42727"/>
    <w:rsid w:val="00E42744"/>
    <w:rsid w:val="00E463B9"/>
    <w:rsid w:val="00E46F7D"/>
    <w:rsid w:val="00E47F6E"/>
    <w:rsid w:val="00E50406"/>
    <w:rsid w:val="00E523A8"/>
    <w:rsid w:val="00E541AB"/>
    <w:rsid w:val="00E55311"/>
    <w:rsid w:val="00E57BDD"/>
    <w:rsid w:val="00E614D9"/>
    <w:rsid w:val="00E66239"/>
    <w:rsid w:val="00E67DFE"/>
    <w:rsid w:val="00E72C42"/>
    <w:rsid w:val="00E73982"/>
    <w:rsid w:val="00E756E9"/>
    <w:rsid w:val="00E76865"/>
    <w:rsid w:val="00E76FFB"/>
    <w:rsid w:val="00E77DB9"/>
    <w:rsid w:val="00E81AF5"/>
    <w:rsid w:val="00E8229E"/>
    <w:rsid w:val="00E8240B"/>
    <w:rsid w:val="00E83292"/>
    <w:rsid w:val="00E83586"/>
    <w:rsid w:val="00E83E0E"/>
    <w:rsid w:val="00E84F29"/>
    <w:rsid w:val="00E8566E"/>
    <w:rsid w:val="00E85EA5"/>
    <w:rsid w:val="00E867F5"/>
    <w:rsid w:val="00E95203"/>
    <w:rsid w:val="00E969D1"/>
    <w:rsid w:val="00E97C88"/>
    <w:rsid w:val="00EA110E"/>
    <w:rsid w:val="00EA1A12"/>
    <w:rsid w:val="00EA3415"/>
    <w:rsid w:val="00EA6BAE"/>
    <w:rsid w:val="00EB215A"/>
    <w:rsid w:val="00EB2861"/>
    <w:rsid w:val="00EB376E"/>
    <w:rsid w:val="00EB5A23"/>
    <w:rsid w:val="00EB5AF9"/>
    <w:rsid w:val="00EB78B1"/>
    <w:rsid w:val="00EC2816"/>
    <w:rsid w:val="00EC297C"/>
    <w:rsid w:val="00EC42A0"/>
    <w:rsid w:val="00ED0175"/>
    <w:rsid w:val="00ED2F93"/>
    <w:rsid w:val="00ED42D1"/>
    <w:rsid w:val="00ED480A"/>
    <w:rsid w:val="00ED698B"/>
    <w:rsid w:val="00ED7921"/>
    <w:rsid w:val="00EE0F71"/>
    <w:rsid w:val="00EE2B3B"/>
    <w:rsid w:val="00EE4CE0"/>
    <w:rsid w:val="00EF2EE3"/>
    <w:rsid w:val="00EF3533"/>
    <w:rsid w:val="00EF365A"/>
    <w:rsid w:val="00EF6DAC"/>
    <w:rsid w:val="00F00F38"/>
    <w:rsid w:val="00F0137F"/>
    <w:rsid w:val="00F02D0C"/>
    <w:rsid w:val="00F039A9"/>
    <w:rsid w:val="00F1438E"/>
    <w:rsid w:val="00F15017"/>
    <w:rsid w:val="00F150A5"/>
    <w:rsid w:val="00F15383"/>
    <w:rsid w:val="00F15C9E"/>
    <w:rsid w:val="00F17C7A"/>
    <w:rsid w:val="00F22E0E"/>
    <w:rsid w:val="00F244A0"/>
    <w:rsid w:val="00F25C76"/>
    <w:rsid w:val="00F25F02"/>
    <w:rsid w:val="00F2638C"/>
    <w:rsid w:val="00F30A36"/>
    <w:rsid w:val="00F32D7D"/>
    <w:rsid w:val="00F32FBE"/>
    <w:rsid w:val="00F33021"/>
    <w:rsid w:val="00F3387E"/>
    <w:rsid w:val="00F34D26"/>
    <w:rsid w:val="00F3690C"/>
    <w:rsid w:val="00F36D8C"/>
    <w:rsid w:val="00F403EC"/>
    <w:rsid w:val="00F40686"/>
    <w:rsid w:val="00F419EA"/>
    <w:rsid w:val="00F4790A"/>
    <w:rsid w:val="00F50821"/>
    <w:rsid w:val="00F52AD4"/>
    <w:rsid w:val="00F54CB7"/>
    <w:rsid w:val="00F54DAF"/>
    <w:rsid w:val="00F56982"/>
    <w:rsid w:val="00F57E3A"/>
    <w:rsid w:val="00F6504D"/>
    <w:rsid w:val="00F664AE"/>
    <w:rsid w:val="00F679AA"/>
    <w:rsid w:val="00F70ECB"/>
    <w:rsid w:val="00F76C64"/>
    <w:rsid w:val="00F76D19"/>
    <w:rsid w:val="00F77012"/>
    <w:rsid w:val="00F82610"/>
    <w:rsid w:val="00F85433"/>
    <w:rsid w:val="00F915AE"/>
    <w:rsid w:val="00F973BD"/>
    <w:rsid w:val="00FA19A8"/>
    <w:rsid w:val="00FA2448"/>
    <w:rsid w:val="00FA2C88"/>
    <w:rsid w:val="00FA300D"/>
    <w:rsid w:val="00FA3444"/>
    <w:rsid w:val="00FA48C5"/>
    <w:rsid w:val="00FA7FA2"/>
    <w:rsid w:val="00FB09A1"/>
    <w:rsid w:val="00FB56B4"/>
    <w:rsid w:val="00FC054E"/>
    <w:rsid w:val="00FC1108"/>
    <w:rsid w:val="00FC25FA"/>
    <w:rsid w:val="00FC36A8"/>
    <w:rsid w:val="00FC4933"/>
    <w:rsid w:val="00FC7657"/>
    <w:rsid w:val="00FC7CC9"/>
    <w:rsid w:val="00FD04AF"/>
    <w:rsid w:val="00FD10A7"/>
    <w:rsid w:val="00FD2018"/>
    <w:rsid w:val="00FD6DF5"/>
    <w:rsid w:val="00FE09F2"/>
    <w:rsid w:val="00FE1CAB"/>
    <w:rsid w:val="00FE309D"/>
    <w:rsid w:val="00FE490E"/>
    <w:rsid w:val="00FE5464"/>
    <w:rsid w:val="00FE70A2"/>
    <w:rsid w:val="00FE7874"/>
    <w:rsid w:val="00FF085C"/>
    <w:rsid w:val="00FF2526"/>
    <w:rsid w:val="00FF2D30"/>
    <w:rsid w:val="00FF2D60"/>
    <w:rsid w:val="00FF4D77"/>
    <w:rsid w:val="00FF60F9"/>
    <w:rsid w:val="00FF67BA"/>
    <w:rsid w:val="00FF68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389"/>
    <w:rPr>
      <w:sz w:val="24"/>
      <w:szCs w:val="24"/>
    </w:rPr>
  </w:style>
  <w:style w:type="paragraph" w:styleId="Ttulo1">
    <w:name w:val="heading 1"/>
    <w:basedOn w:val="Normal"/>
    <w:next w:val="Normal"/>
    <w:qFormat/>
    <w:rsid w:val="00954389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qFormat/>
    <w:rsid w:val="00954389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qFormat/>
    <w:rsid w:val="00954389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4">
    <w:name w:val="heading 4"/>
    <w:basedOn w:val="Normal"/>
    <w:next w:val="Normal"/>
    <w:qFormat/>
    <w:rsid w:val="00954389"/>
    <w:pPr>
      <w:keepNext/>
      <w:jc w:val="both"/>
      <w:outlineLvl w:val="3"/>
    </w:pPr>
    <w:rPr>
      <w:rFonts w:ascii="Arial" w:hAnsi="Arial" w:cs="Arial"/>
      <w:b/>
      <w:bCs/>
      <w:sz w:val="30"/>
    </w:rPr>
  </w:style>
  <w:style w:type="paragraph" w:styleId="Ttulo5">
    <w:name w:val="heading 5"/>
    <w:basedOn w:val="Normal"/>
    <w:next w:val="Normal"/>
    <w:qFormat/>
    <w:rsid w:val="00954389"/>
    <w:pPr>
      <w:keepNext/>
      <w:outlineLvl w:val="4"/>
    </w:pPr>
    <w:rPr>
      <w:rFonts w:ascii="Arial" w:hAnsi="Arial" w:cs="Arial"/>
      <w:b/>
      <w:bCs/>
      <w:sz w:val="20"/>
      <w:szCs w:val="22"/>
      <w:u w:val="single"/>
      <w:lang w:val="es-ES_tradnl"/>
    </w:rPr>
  </w:style>
  <w:style w:type="paragraph" w:styleId="Ttulo6">
    <w:name w:val="heading 6"/>
    <w:basedOn w:val="Normal"/>
    <w:next w:val="Normal"/>
    <w:qFormat/>
    <w:rsid w:val="00954389"/>
    <w:pPr>
      <w:keepNext/>
      <w:jc w:val="both"/>
      <w:outlineLvl w:val="5"/>
    </w:pPr>
    <w:rPr>
      <w:rFonts w:ascii="Arial" w:hAnsi="Arial" w:cs="Arial"/>
      <w:b/>
      <w:bCs/>
      <w:sz w:val="20"/>
      <w:szCs w:val="20"/>
      <w:u w:val="singl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rsid w:val="00954389"/>
    <w:pPr>
      <w:jc w:val="both"/>
    </w:pPr>
    <w:rPr>
      <w:rFonts w:ascii="Arial" w:hAnsi="Arial" w:cs="Arial"/>
      <w:i/>
      <w:iCs/>
      <w:sz w:val="20"/>
      <w:szCs w:val="20"/>
    </w:rPr>
  </w:style>
  <w:style w:type="paragraph" w:styleId="Corpodetexto2">
    <w:name w:val="Body Text 2"/>
    <w:basedOn w:val="Normal"/>
    <w:rsid w:val="00954389"/>
    <w:pPr>
      <w:spacing w:line="360" w:lineRule="auto"/>
      <w:jc w:val="both"/>
    </w:pPr>
    <w:rPr>
      <w:rFonts w:ascii="Arial" w:hAnsi="Arial" w:cs="Arial"/>
      <w:sz w:val="20"/>
    </w:rPr>
  </w:style>
  <w:style w:type="paragraph" w:styleId="Corpodetexto3">
    <w:name w:val="Body Text 3"/>
    <w:basedOn w:val="Normal"/>
    <w:rsid w:val="00954389"/>
    <w:pPr>
      <w:spacing w:line="360" w:lineRule="auto"/>
    </w:pPr>
    <w:rPr>
      <w:rFonts w:ascii="Arial" w:hAnsi="Arial" w:cs="Arial"/>
      <w:sz w:val="20"/>
    </w:rPr>
  </w:style>
  <w:style w:type="character" w:styleId="MquinadeescreverHTML">
    <w:name w:val="HTML Typewriter"/>
    <w:basedOn w:val="Fontepargpadro"/>
    <w:rsid w:val="00954389"/>
    <w:rPr>
      <w:rFonts w:ascii="Courier New" w:eastAsia="Times New Roman" w:hAnsi="Courier New" w:cs="Courier New"/>
      <w:sz w:val="20"/>
      <w:szCs w:val="20"/>
    </w:rPr>
  </w:style>
  <w:style w:type="paragraph" w:styleId="Recuodecorpodetexto">
    <w:name w:val="Body Text Indent"/>
    <w:basedOn w:val="Normal"/>
    <w:rsid w:val="00954389"/>
    <w:pPr>
      <w:ind w:left="360"/>
    </w:pPr>
    <w:rPr>
      <w:rFonts w:ascii="Arial" w:hAnsi="Arial" w:cs="Arial"/>
      <w:sz w:val="20"/>
      <w:szCs w:val="22"/>
      <w:lang w:val="es-ES_tradnl"/>
    </w:rPr>
  </w:style>
  <w:style w:type="character" w:styleId="Hyperlink">
    <w:name w:val="Hyperlink"/>
    <w:basedOn w:val="Fontepargpadro"/>
    <w:uiPriority w:val="99"/>
    <w:rsid w:val="00954389"/>
    <w:rPr>
      <w:color w:val="0000FF"/>
      <w:u w:val="single"/>
    </w:rPr>
  </w:style>
  <w:style w:type="paragraph" w:styleId="NormalWeb">
    <w:name w:val="Normal (Web)"/>
    <w:basedOn w:val="Normal"/>
    <w:uiPriority w:val="99"/>
    <w:rsid w:val="00660AFF"/>
    <w:pPr>
      <w:spacing w:before="100" w:beforeAutospacing="1" w:after="100" w:afterAutospacing="1"/>
    </w:pPr>
  </w:style>
  <w:style w:type="paragraph" w:styleId="PargrafodaLista">
    <w:name w:val="List Paragraph"/>
    <w:basedOn w:val="Normal"/>
    <w:uiPriority w:val="34"/>
    <w:qFormat/>
    <w:rsid w:val="0061594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Normal0">
    <w:name w:val="Normal +"/>
    <w:basedOn w:val="Normal"/>
    <w:link w:val="NormalChar"/>
    <w:rsid w:val="00682F8C"/>
    <w:pPr>
      <w:jc w:val="both"/>
    </w:pPr>
    <w:rPr>
      <w:rFonts w:ascii="Arial" w:hAnsi="Arial" w:cs="Arial"/>
    </w:rPr>
  </w:style>
  <w:style w:type="character" w:customStyle="1" w:styleId="NormalChar">
    <w:name w:val="Normal + Char"/>
    <w:basedOn w:val="Fontepargpadro"/>
    <w:link w:val="Normal0"/>
    <w:rsid w:val="00682F8C"/>
    <w:rPr>
      <w:rFonts w:ascii="Arial" w:hAnsi="Arial" w:cs="Arial"/>
      <w:sz w:val="24"/>
      <w:szCs w:val="24"/>
      <w:lang w:val="pt-BR" w:eastAsia="pt-BR" w:bidi="ar-SA"/>
    </w:rPr>
  </w:style>
  <w:style w:type="paragraph" w:customStyle="1" w:styleId="NormalNotodasemmaiusculas">
    <w:name w:val="Normal + Não todas em maiusculas"/>
    <w:basedOn w:val="Normal"/>
    <w:rsid w:val="00682F8C"/>
    <w:pPr>
      <w:jc w:val="both"/>
    </w:pPr>
    <w:rPr>
      <w:caps/>
    </w:rPr>
  </w:style>
  <w:style w:type="character" w:customStyle="1" w:styleId="Ttulo2Char">
    <w:name w:val="Título 2 Char"/>
    <w:basedOn w:val="Fontepargpadro"/>
    <w:link w:val="Ttulo2"/>
    <w:rsid w:val="00110C4D"/>
    <w:rPr>
      <w:rFonts w:ascii="Arial" w:hAnsi="Arial" w:cs="Arial"/>
      <w:b/>
      <w:bCs/>
      <w:sz w:val="30"/>
      <w:szCs w:val="24"/>
      <w:u w:val="single"/>
    </w:rPr>
  </w:style>
  <w:style w:type="paragraph" w:customStyle="1" w:styleId="maius">
    <w:name w:val="maius"/>
    <w:basedOn w:val="Normal"/>
    <w:rsid w:val="001F3209"/>
    <w:pPr>
      <w:spacing w:line="300" w:lineRule="auto"/>
      <w:ind w:left="450" w:right="450" w:firstLine="180"/>
    </w:pPr>
    <w:rPr>
      <w:sz w:val="29"/>
      <w:szCs w:val="29"/>
    </w:rPr>
  </w:style>
  <w:style w:type="paragraph" w:customStyle="1" w:styleId="texto">
    <w:name w:val="texto"/>
    <w:rsid w:val="00BB4BF0"/>
    <w:pPr>
      <w:ind w:firstLine="567"/>
      <w:jc w:val="both"/>
    </w:pPr>
    <w:rPr>
      <w:rFonts w:ascii="Futura" w:eastAsia="Calibri" w:hAnsi="Futura"/>
      <w:color w:val="000000"/>
      <w:sz w:val="24"/>
    </w:rPr>
  </w:style>
  <w:style w:type="paragraph" w:styleId="SemEspaamento">
    <w:name w:val="No Spacing"/>
    <w:uiPriority w:val="1"/>
    <w:qFormat/>
    <w:rsid w:val="00F0137F"/>
    <w:rPr>
      <w:rFonts w:ascii="Calibri" w:eastAsia="Calibri" w:hAnsi="Calibri"/>
      <w:sz w:val="22"/>
      <w:szCs w:val="22"/>
      <w:lang w:eastAsia="en-US"/>
    </w:rPr>
  </w:style>
  <w:style w:type="character" w:customStyle="1" w:styleId="noticiastitulo1">
    <w:name w:val="noticias_titulo1"/>
    <w:basedOn w:val="Fontepargpadro"/>
    <w:rsid w:val="00DA4DF0"/>
    <w:rPr>
      <w:rFonts w:ascii="Verdana" w:hAnsi="Verdana" w:cs="Times New Roman"/>
      <w:b/>
      <w:bCs/>
      <w:color w:val="000099"/>
      <w:sz w:val="20"/>
      <w:szCs w:val="20"/>
      <w:u w:val="none"/>
      <w:effect w:val="none"/>
    </w:rPr>
  </w:style>
  <w:style w:type="paragraph" w:styleId="Textodebalo">
    <w:name w:val="Balloon Text"/>
    <w:basedOn w:val="Normal"/>
    <w:link w:val="TextodebaloChar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DA4DF0"/>
    <w:rPr>
      <w:rFonts w:ascii="Tahoma" w:hAnsi="Tahoma" w:cs="Tahoma"/>
      <w:sz w:val="16"/>
      <w:szCs w:val="16"/>
    </w:rPr>
  </w:style>
  <w:style w:type="character" w:customStyle="1" w:styleId="paragrafo1">
    <w:name w:val="paragrafo1"/>
    <w:basedOn w:val="Fontepargpadro"/>
    <w:rsid w:val="005A1798"/>
    <w:rPr>
      <w:rFonts w:ascii="Arial" w:hAnsi="Arial" w:cs="Arial" w:hint="default"/>
      <w:color w:val="000000"/>
      <w:sz w:val="21"/>
      <w:szCs w:val="21"/>
    </w:rPr>
  </w:style>
  <w:style w:type="paragraph" w:customStyle="1" w:styleId="Pa62">
    <w:name w:val="Pa62"/>
    <w:basedOn w:val="Normal"/>
    <w:next w:val="Normal"/>
    <w:uiPriority w:val="99"/>
    <w:rsid w:val="009B4D43"/>
    <w:pPr>
      <w:autoSpaceDE w:val="0"/>
      <w:autoSpaceDN w:val="0"/>
      <w:adjustRightInd w:val="0"/>
      <w:spacing w:before="20" w:line="161" w:lineRule="atLeast"/>
    </w:pPr>
    <w:rPr>
      <w:rFonts w:ascii="Arial" w:eastAsia="Calibri" w:hAnsi="Arial" w:cs="Arial"/>
      <w:lang w:eastAsia="en-US"/>
    </w:rPr>
  </w:style>
  <w:style w:type="paragraph" w:styleId="Recuodecorpodetexto2">
    <w:name w:val="Body Text Indent 2"/>
    <w:basedOn w:val="Normal"/>
    <w:link w:val="Recuodecorpodetexto2Char"/>
    <w:rsid w:val="00D758F7"/>
    <w:pPr>
      <w:spacing w:after="120" w:line="480" w:lineRule="auto"/>
      <w:ind w:left="283"/>
    </w:pPr>
  </w:style>
  <w:style w:type="character" w:customStyle="1" w:styleId="Recuodecorpodetexto2Char">
    <w:name w:val="Recuo de corpo de texto 2 Char"/>
    <w:basedOn w:val="Fontepargpadro"/>
    <w:link w:val="Recuodecorpodetexto2"/>
    <w:rsid w:val="00D758F7"/>
    <w:rPr>
      <w:sz w:val="24"/>
      <w:szCs w:val="24"/>
    </w:rPr>
  </w:style>
  <w:style w:type="character" w:styleId="Forte">
    <w:name w:val="Strong"/>
    <w:basedOn w:val="Fontepargpadro"/>
    <w:uiPriority w:val="22"/>
    <w:qFormat/>
    <w:rsid w:val="00392849"/>
    <w:rPr>
      <w:b/>
      <w:bCs/>
    </w:rPr>
  </w:style>
  <w:style w:type="paragraph" w:customStyle="1" w:styleId="Default">
    <w:name w:val="Default"/>
    <w:rsid w:val="00B4306B"/>
    <w:pPr>
      <w:autoSpaceDE w:val="0"/>
      <w:autoSpaceDN w:val="0"/>
      <w:adjustRightInd w:val="0"/>
    </w:pPr>
    <w:rPr>
      <w:rFonts w:ascii="ITC Officina Serif Book" w:eastAsia="Calibri" w:hAnsi="ITC Officina Serif Book" w:cs="ITC Officina Serif Book"/>
      <w:color w:val="000000"/>
      <w:sz w:val="24"/>
      <w:szCs w:val="24"/>
      <w:lang w:eastAsia="en-US"/>
    </w:rPr>
  </w:style>
  <w:style w:type="paragraph" w:customStyle="1" w:styleId="Pa4">
    <w:name w:val="Pa4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paragraph" w:customStyle="1" w:styleId="Pa6">
    <w:name w:val="Pa6"/>
    <w:basedOn w:val="Default"/>
    <w:next w:val="Default"/>
    <w:uiPriority w:val="99"/>
    <w:rsid w:val="00B4306B"/>
    <w:pPr>
      <w:spacing w:line="181" w:lineRule="atLeast"/>
    </w:pPr>
    <w:rPr>
      <w:rFonts w:cs="Times New Roman"/>
      <w:color w:val="auto"/>
    </w:rPr>
  </w:style>
  <w:style w:type="character" w:customStyle="1" w:styleId="A5">
    <w:name w:val="A5"/>
    <w:uiPriority w:val="99"/>
    <w:rsid w:val="00E76865"/>
    <w:rPr>
      <w:rFonts w:cs="ITC Officina Serif Book"/>
      <w:b/>
      <w:bCs/>
      <w:color w:val="000000"/>
      <w:sz w:val="18"/>
      <w:szCs w:val="18"/>
    </w:rPr>
  </w:style>
  <w:style w:type="paragraph" w:customStyle="1" w:styleId="Pa3">
    <w:name w:val="Pa3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paragraph" w:customStyle="1" w:styleId="Pa1">
    <w:name w:val="Pa1"/>
    <w:basedOn w:val="Normal"/>
    <w:next w:val="Normal"/>
    <w:uiPriority w:val="99"/>
    <w:rsid w:val="00DA2EBB"/>
    <w:pPr>
      <w:autoSpaceDE w:val="0"/>
      <w:autoSpaceDN w:val="0"/>
      <w:adjustRightInd w:val="0"/>
      <w:spacing w:line="161" w:lineRule="atLeast"/>
    </w:pPr>
    <w:rPr>
      <w:rFonts w:ascii="Verdana" w:eastAsiaTheme="minorHAnsi" w:hAnsi="Verdana" w:cstheme="minorBidi"/>
      <w:lang w:eastAsia="en-US"/>
    </w:rPr>
  </w:style>
  <w:style w:type="numbering" w:customStyle="1" w:styleId="Estilo1">
    <w:name w:val="Estilo1"/>
    <w:uiPriority w:val="99"/>
    <w:rsid w:val="00CD37EC"/>
    <w:pPr>
      <w:numPr>
        <w:numId w:val="1"/>
      </w:numPr>
    </w:pPr>
  </w:style>
  <w:style w:type="paragraph" w:customStyle="1" w:styleId="Pa7">
    <w:name w:val="Pa7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9">
    <w:name w:val="Pa9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31">
    <w:name w:val="Pa31"/>
    <w:basedOn w:val="Normal"/>
    <w:next w:val="Normal"/>
    <w:uiPriority w:val="99"/>
    <w:rsid w:val="00477E54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pple-converted-space">
    <w:name w:val="apple-converted-space"/>
    <w:basedOn w:val="Fontepargpadro"/>
    <w:rsid w:val="004C56DF"/>
  </w:style>
  <w:style w:type="character" w:styleId="nfase">
    <w:name w:val="Emphasis"/>
    <w:basedOn w:val="Fontepargpadro"/>
    <w:uiPriority w:val="20"/>
    <w:qFormat/>
    <w:rsid w:val="00ED42D1"/>
    <w:rPr>
      <w:i/>
      <w:iCs/>
    </w:rPr>
  </w:style>
  <w:style w:type="paragraph" w:customStyle="1" w:styleId="alternativa">
    <w:name w:val="alternativa"/>
    <w:basedOn w:val="Normal"/>
    <w:rsid w:val="00122341"/>
    <w:pPr>
      <w:tabs>
        <w:tab w:val="left" w:pos="907"/>
        <w:tab w:val="left" w:pos="1191"/>
        <w:tab w:val="left" w:pos="1814"/>
        <w:tab w:val="left" w:pos="2098"/>
        <w:tab w:val="left" w:pos="2722"/>
        <w:tab w:val="left" w:pos="3005"/>
        <w:tab w:val="left" w:pos="3629"/>
        <w:tab w:val="left" w:pos="3912"/>
      </w:tabs>
      <w:ind w:left="284" w:hanging="284"/>
      <w:jc w:val="both"/>
    </w:pPr>
    <w:rPr>
      <w:sz w:val="20"/>
      <w:szCs w:val="20"/>
    </w:rPr>
  </w:style>
  <w:style w:type="paragraph" w:customStyle="1" w:styleId="NormalQuestao">
    <w:name w:val="Normal Questao"/>
    <w:basedOn w:val="Normal"/>
    <w:link w:val="NormalQuestaoChar"/>
    <w:rsid w:val="00122341"/>
    <w:pPr>
      <w:spacing w:before="300"/>
      <w:jc w:val="both"/>
    </w:pPr>
    <w:rPr>
      <w:sz w:val="20"/>
      <w:szCs w:val="20"/>
    </w:rPr>
  </w:style>
  <w:style w:type="character" w:customStyle="1" w:styleId="NormalQuestaoChar">
    <w:name w:val="Normal Questao Char"/>
    <w:basedOn w:val="Fontepargpadro"/>
    <w:link w:val="NormalQuestao"/>
    <w:rsid w:val="00122341"/>
  </w:style>
  <w:style w:type="paragraph" w:customStyle="1" w:styleId="Pa8">
    <w:name w:val="Pa8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10">
    <w:name w:val="Pa10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paragraph" w:customStyle="1" w:styleId="Pa26">
    <w:name w:val="Pa26"/>
    <w:basedOn w:val="Normal"/>
    <w:next w:val="Normal"/>
    <w:uiPriority w:val="99"/>
    <w:rsid w:val="00E73982"/>
    <w:pPr>
      <w:autoSpaceDE w:val="0"/>
      <w:autoSpaceDN w:val="0"/>
      <w:adjustRightInd w:val="0"/>
      <w:spacing w:line="201" w:lineRule="atLeast"/>
    </w:pPr>
    <w:rPr>
      <w:rFonts w:ascii="Calibri" w:eastAsiaTheme="minorHAnsi" w:hAnsi="Calibri" w:cstheme="minorBidi"/>
      <w:lang w:eastAsia="en-US"/>
    </w:rPr>
  </w:style>
  <w:style w:type="character" w:customStyle="1" w:styleId="A7">
    <w:name w:val="A7"/>
    <w:uiPriority w:val="99"/>
    <w:rsid w:val="002D7C33"/>
    <w:rPr>
      <w:rFonts w:cs="Calibri"/>
      <w:color w:val="000000"/>
      <w:sz w:val="12"/>
      <w:szCs w:val="12"/>
    </w:rPr>
  </w:style>
  <w:style w:type="character" w:customStyle="1" w:styleId="A6">
    <w:name w:val="A6"/>
    <w:uiPriority w:val="99"/>
    <w:rsid w:val="002B463C"/>
    <w:rPr>
      <w:rFonts w:cs="Calibri"/>
      <w:color w:val="000000"/>
      <w:sz w:val="12"/>
      <w:szCs w:val="12"/>
    </w:rPr>
  </w:style>
  <w:style w:type="character" w:styleId="nfaseSutil">
    <w:name w:val="Subtle Emphasis"/>
    <w:basedOn w:val="Fontepargpadro"/>
    <w:uiPriority w:val="19"/>
    <w:qFormat/>
    <w:rsid w:val="00A31032"/>
    <w:rPr>
      <w:i/>
      <w:iCs/>
      <w:color w:val="808080" w:themeColor="text1" w:themeTint="7F"/>
    </w:rPr>
  </w:style>
  <w:style w:type="paragraph" w:customStyle="1" w:styleId="body-text-2">
    <w:name w:val="body-text-2"/>
    <w:basedOn w:val="Normal"/>
    <w:rsid w:val="00E67DFE"/>
    <w:pPr>
      <w:spacing w:before="100" w:beforeAutospacing="1" w:after="100" w:afterAutospacing="1"/>
    </w:pPr>
  </w:style>
  <w:style w:type="paragraph" w:customStyle="1" w:styleId="body-text">
    <w:name w:val="body-text"/>
    <w:basedOn w:val="Normal"/>
    <w:rsid w:val="00CC69F1"/>
    <w:pPr>
      <w:spacing w:before="100" w:beforeAutospacing="1" w:after="100" w:afterAutospacing="1"/>
    </w:pPr>
  </w:style>
  <w:style w:type="paragraph" w:customStyle="1" w:styleId="Pa11">
    <w:name w:val="Pa11"/>
    <w:basedOn w:val="Default"/>
    <w:next w:val="Default"/>
    <w:uiPriority w:val="99"/>
    <w:rsid w:val="009B4CF6"/>
    <w:pPr>
      <w:spacing w:line="281" w:lineRule="atLeast"/>
    </w:pPr>
    <w:rPr>
      <w:rFonts w:ascii="Calibri" w:eastAsiaTheme="minorHAnsi" w:hAnsi="Calibri" w:cstheme="minorBidi"/>
      <w:color w:val="auto"/>
    </w:rPr>
  </w:style>
  <w:style w:type="paragraph" w:styleId="Cabealho">
    <w:name w:val="header"/>
    <w:basedOn w:val="Normal"/>
    <w:link w:val="CabealhoChar"/>
    <w:uiPriority w:val="99"/>
    <w:unhideWhenUsed/>
    <w:rsid w:val="00565EB1"/>
    <w:pPr>
      <w:tabs>
        <w:tab w:val="center" w:pos="4252"/>
        <w:tab w:val="right" w:pos="8504"/>
      </w:tabs>
    </w:pPr>
    <w:rPr>
      <w:rFonts w:ascii="Arial" w:hAnsi="Arial" w:cs="Arial"/>
      <w:sz w:val="22"/>
      <w:szCs w:val="22"/>
      <w:lang w:eastAsia="en-US"/>
    </w:rPr>
  </w:style>
  <w:style w:type="character" w:customStyle="1" w:styleId="CabealhoChar">
    <w:name w:val="Cabeçalho Char"/>
    <w:basedOn w:val="Fontepargpadro"/>
    <w:link w:val="Cabealho"/>
    <w:uiPriority w:val="99"/>
    <w:rsid w:val="00565EB1"/>
    <w:rPr>
      <w:rFonts w:ascii="Arial" w:hAnsi="Arial" w:cs="Arial"/>
      <w:sz w:val="22"/>
      <w:szCs w:val="22"/>
      <w:lang w:eastAsia="en-US"/>
    </w:rPr>
  </w:style>
  <w:style w:type="paragraph" w:customStyle="1" w:styleId="Pa18">
    <w:name w:val="Pa18"/>
    <w:basedOn w:val="Default"/>
    <w:next w:val="Default"/>
    <w:uiPriority w:val="99"/>
    <w:rsid w:val="007654DB"/>
    <w:pPr>
      <w:spacing w:line="201" w:lineRule="atLeast"/>
    </w:pPr>
    <w:rPr>
      <w:rFonts w:ascii="Calibri" w:eastAsiaTheme="minorHAnsi" w:hAnsi="Calibri" w:cstheme="minorBidi"/>
      <w:color w:val="auto"/>
    </w:rPr>
  </w:style>
  <w:style w:type="table" w:styleId="Tabelacomgrade">
    <w:name w:val="Table Grid"/>
    <w:basedOn w:val="Tabelanormal"/>
    <w:uiPriority w:val="39"/>
    <w:rsid w:val="00A5248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4">
    <w:name w:val="Grid Table 4"/>
    <w:basedOn w:val="Tabelanormal"/>
    <w:uiPriority w:val="49"/>
    <w:rsid w:val="000238BC"/>
    <w:rPr>
      <w:rFonts w:asciiTheme="minorHAnsi" w:eastAsiaTheme="minorHAnsi" w:hAnsiTheme="minorHAnsi" w:cstheme="minorBidi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Rodap">
    <w:name w:val="footer"/>
    <w:basedOn w:val="Normal"/>
    <w:link w:val="RodapChar"/>
    <w:uiPriority w:val="99"/>
    <w:semiHidden/>
    <w:unhideWhenUsed/>
    <w:rsid w:val="00EE2B3B"/>
    <w:pPr>
      <w:tabs>
        <w:tab w:val="center" w:pos="4252"/>
        <w:tab w:val="right" w:pos="8504"/>
      </w:tabs>
    </w:pPr>
    <w:rPr>
      <w:rFonts w:ascii="Verdana" w:eastAsia="Calibri" w:hAnsi="Verdana"/>
      <w:sz w:val="19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semiHidden/>
    <w:rsid w:val="00EE2B3B"/>
    <w:rPr>
      <w:rFonts w:ascii="Verdana" w:eastAsia="Calibri" w:hAnsi="Verdana"/>
      <w:sz w:val="19"/>
      <w:szCs w:val="22"/>
      <w:lang w:eastAsia="en-US"/>
    </w:rPr>
  </w:style>
  <w:style w:type="paragraph" w:customStyle="1" w:styleId="Perguntas1">
    <w:name w:val="Perguntas1"/>
    <w:basedOn w:val="Normal"/>
    <w:next w:val="Normal"/>
    <w:rsid w:val="00EE2B3B"/>
    <w:pPr>
      <w:tabs>
        <w:tab w:val="left" w:pos="9781"/>
      </w:tabs>
      <w:spacing w:before="240" w:after="120"/>
      <w:ind w:left="567" w:right="142" w:hanging="425"/>
      <w:jc w:val="both"/>
    </w:pPr>
    <w:rPr>
      <w:rFonts w:ascii="Arial" w:hAnsi="Arial"/>
      <w:sz w:val="22"/>
      <w:szCs w:val="20"/>
    </w:rPr>
  </w:style>
  <w:style w:type="character" w:customStyle="1" w:styleId="Normal-textoChar">
    <w:name w:val="Normal-texto Char"/>
    <w:basedOn w:val="Fontepargpadro"/>
    <w:link w:val="Normal-texto"/>
    <w:locked/>
    <w:rsid w:val="00EE2B3B"/>
    <w:rPr>
      <w:rFonts w:ascii="Arial" w:hAnsi="Arial" w:cs="Arial"/>
    </w:rPr>
  </w:style>
  <w:style w:type="paragraph" w:customStyle="1" w:styleId="Normal-texto">
    <w:name w:val="Normal-texto"/>
    <w:basedOn w:val="Normal"/>
    <w:link w:val="Normal-textoChar"/>
    <w:rsid w:val="00EE2B3B"/>
    <w:pPr>
      <w:ind w:left="142" w:right="142" w:firstLine="425"/>
      <w:jc w:val="both"/>
    </w:pPr>
    <w:rPr>
      <w:rFonts w:ascii="Arial" w:hAnsi="Arial" w:cs="Arial"/>
      <w:sz w:val="20"/>
      <w:szCs w:val="20"/>
    </w:rPr>
  </w:style>
  <w:style w:type="paragraph" w:customStyle="1" w:styleId="respostaab">
    <w:name w:val="resposta a) b)..."/>
    <w:basedOn w:val="Normal"/>
    <w:rsid w:val="00EE2B3B"/>
    <w:pPr>
      <w:tabs>
        <w:tab w:val="left" w:pos="10064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numbering" w:customStyle="1" w:styleId="Corpodetexto">
    <w:name w:val="Estilo1"/>
    <w:pPr>
      <w:numPr>
        <w:numId w:val="1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26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9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644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45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99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80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19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7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363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45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31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1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oleObject" Target="embeddings/oleObject4.bin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microsoft.com/office/2007/relationships/stylesWithEffects" Target="stylesWithEffect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10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2.png"/><Relationship Id="rId20" Type="http://schemas.openxmlformats.org/officeDocument/2006/relationships/image" Target="media/image15.wmf"/><Relationship Id="rId29" Type="http://schemas.openxmlformats.org/officeDocument/2006/relationships/image" Target="media/image20.wmf"/><Relationship Id="rId41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2.gif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32" Type="http://schemas.openxmlformats.org/officeDocument/2006/relationships/oleObject" Target="embeddings/oleObject7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1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11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image" Target="media/image21.wmf"/><Relationship Id="rId44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wmf"/><Relationship Id="rId27" Type="http://schemas.openxmlformats.org/officeDocument/2006/relationships/image" Target="media/image19.wmf"/><Relationship Id="rId30" Type="http://schemas.openxmlformats.org/officeDocument/2006/relationships/oleObject" Target="embeddings/oleObject6.bin"/><Relationship Id="rId35" Type="http://schemas.openxmlformats.org/officeDocument/2006/relationships/image" Target="media/image23.wmf"/><Relationship Id="rId43" Type="http://schemas.openxmlformats.org/officeDocument/2006/relationships/image" Target="media/image2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86B81F-BF5F-4426-BA2B-BA28CDD515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1647</Words>
  <Characters>7971</Characters>
  <Application>Microsoft Office Word</Application>
  <DocSecurity>0</DocSecurity>
  <Lines>66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CPD TI</cp:lastModifiedBy>
  <cp:revision>4</cp:revision>
  <cp:lastPrinted>2021-08-25T19:52:00Z</cp:lastPrinted>
  <dcterms:created xsi:type="dcterms:W3CDTF">2021-11-23T18:58:00Z</dcterms:created>
  <dcterms:modified xsi:type="dcterms:W3CDTF">2021-11-23T19:03:00Z</dcterms:modified>
</cp:coreProperties>
</file>